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663A" w:rsidRDefault="007B663A">
      <w:pPr>
        <w:rPr>
          <w:lang w:val="en-US"/>
        </w:rPr>
      </w:pPr>
    </w:p>
    <w:tbl>
      <w:tblPr>
        <w:tblStyle w:val="TableGrid"/>
        <w:tblW w:w="0" w:type="auto"/>
        <w:tblLook w:val="04A0"/>
      </w:tblPr>
      <w:tblGrid>
        <w:gridCol w:w="11165"/>
      </w:tblGrid>
      <w:tr w:rsidR="00B94CEF" w:rsidRPr="00B94CEF" w:rsidTr="00B94CEF">
        <w:tc>
          <w:tcPr>
            <w:tcW w:w="11165" w:type="dxa"/>
          </w:tcPr>
          <w:p w:rsidR="00B94CEF" w:rsidRPr="00AC13F8" w:rsidRDefault="00B94CEF" w:rsidP="00AC13F8">
            <w:pPr>
              <w:rPr>
                <w:lang w:val="en-US"/>
              </w:rPr>
            </w:pPr>
            <w:r w:rsidRPr="00B94CEF">
              <w:t xml:space="preserve"> Ενότητα:</w:t>
            </w:r>
            <w:r>
              <w:t xml:space="preserve">   Διερεύνηση εξίσωσης </w:t>
            </w:r>
            <w:proofErr w:type="spellStart"/>
            <w:r>
              <w:t>Α΄βαθμού</w:t>
            </w:r>
            <w:proofErr w:type="spellEnd"/>
            <w:r>
              <w:t xml:space="preserve"> - Ανισώσεις </w:t>
            </w:r>
            <w:r w:rsidRPr="00B94CEF">
              <w:t xml:space="preserve"> </w:t>
            </w:r>
          </w:p>
        </w:tc>
      </w:tr>
    </w:tbl>
    <w:p w:rsidR="00D51B58" w:rsidRPr="000E2CF5" w:rsidRDefault="00D51B58" w:rsidP="00F905F1">
      <w:pPr>
        <w:spacing w:after="0"/>
      </w:pPr>
    </w:p>
    <w:tbl>
      <w:tblPr>
        <w:tblStyle w:val="TableGrid"/>
        <w:tblW w:w="0" w:type="auto"/>
        <w:tblLook w:val="04A0"/>
      </w:tblPr>
      <w:tblGrid>
        <w:gridCol w:w="2802"/>
        <w:gridCol w:w="2551"/>
        <w:gridCol w:w="284"/>
        <w:gridCol w:w="2835"/>
        <w:gridCol w:w="2835"/>
      </w:tblGrid>
      <w:tr w:rsidR="00B94CEF" w:rsidTr="002773AA">
        <w:tc>
          <w:tcPr>
            <w:tcW w:w="11307" w:type="dxa"/>
            <w:gridSpan w:val="5"/>
            <w:vAlign w:val="center"/>
          </w:tcPr>
          <w:p w:rsidR="00B94CEF" w:rsidRDefault="00A53508" w:rsidP="00C1560E">
            <w:r w:rsidRPr="00A53508">
              <w:rPr>
                <w:b/>
              </w:rPr>
              <w:t>Α.</w:t>
            </w:r>
            <w:r>
              <w:t xml:space="preserve">  </w:t>
            </w:r>
            <w:r w:rsidR="00B94CEF">
              <w:t>Να επιλέξετε τη σωστή απάντηση</w:t>
            </w:r>
            <w:r>
              <w:t xml:space="preserve"> ,βάζοντας σε κύκλο τη σωστή απάντηση </w:t>
            </w:r>
            <w:r w:rsidR="00B94CEF">
              <w:t xml:space="preserve"> σε καθεμία από τις παρακάτω  ερωτήσεις.</w:t>
            </w:r>
          </w:p>
        </w:tc>
      </w:tr>
      <w:tr w:rsidR="00B94CEF" w:rsidTr="002773AA">
        <w:tc>
          <w:tcPr>
            <w:tcW w:w="2802" w:type="dxa"/>
            <w:vMerge w:val="restart"/>
          </w:tcPr>
          <w:p w:rsidR="00B94CEF" w:rsidRPr="00B94CEF" w:rsidRDefault="00B94CEF" w:rsidP="00B94CEF">
            <w:pPr>
              <w:jc w:val="center"/>
              <w:rPr>
                <w:b/>
              </w:rPr>
            </w:pPr>
            <w:r w:rsidRPr="00B94CEF">
              <w:rPr>
                <w:b/>
              </w:rPr>
              <w:t>1.</w:t>
            </w:r>
          </w:p>
          <w:p w:rsidR="00B94CEF" w:rsidRDefault="00B94CEF" w:rsidP="00B94CEF">
            <w:pPr>
              <w:jc w:val="center"/>
            </w:pPr>
          </w:p>
          <w:p w:rsidR="00B94CEF" w:rsidRDefault="002D1939" w:rsidP="00B94CEF">
            <w:pPr>
              <w:jc w:val="center"/>
            </w:pPr>
            <w:r>
              <w:t>Η ανίσωση   4χ&lt;2</w:t>
            </w:r>
            <w:r w:rsidR="00B94CEF">
              <w:t>χ  :</w:t>
            </w:r>
          </w:p>
          <w:p w:rsidR="00B94CEF" w:rsidRDefault="00B94CEF" w:rsidP="00B94CEF">
            <w:pPr>
              <w:jc w:val="center"/>
            </w:pPr>
          </w:p>
        </w:tc>
        <w:tc>
          <w:tcPr>
            <w:tcW w:w="2551" w:type="dxa"/>
          </w:tcPr>
          <w:p w:rsidR="00B94CEF" w:rsidRDefault="00B94CEF" w:rsidP="00C1560E">
            <w:r>
              <w:t xml:space="preserve">Α.  είναι αδύνατη </w:t>
            </w:r>
          </w:p>
        </w:tc>
        <w:tc>
          <w:tcPr>
            <w:tcW w:w="284" w:type="dxa"/>
            <w:vMerge w:val="restart"/>
            <w:shd w:val="clear" w:color="auto" w:fill="BFBFBF" w:themeFill="background1" w:themeFillShade="BF"/>
          </w:tcPr>
          <w:p w:rsidR="00B94CEF" w:rsidRPr="00D158F1" w:rsidRDefault="00B94CEF">
            <w:pPr>
              <w:rPr>
                <w:sz w:val="8"/>
                <w:szCs w:val="8"/>
              </w:rPr>
            </w:pPr>
          </w:p>
        </w:tc>
        <w:tc>
          <w:tcPr>
            <w:tcW w:w="2835" w:type="dxa"/>
            <w:vMerge w:val="restart"/>
            <w:vAlign w:val="center"/>
          </w:tcPr>
          <w:p w:rsidR="00B94CEF" w:rsidRPr="00B94CEF" w:rsidRDefault="00B94CEF" w:rsidP="00B94CEF">
            <w:pPr>
              <w:jc w:val="center"/>
              <w:rPr>
                <w:b/>
              </w:rPr>
            </w:pPr>
            <w:r w:rsidRPr="00B94CEF">
              <w:rPr>
                <w:b/>
              </w:rPr>
              <w:t>2.</w:t>
            </w:r>
          </w:p>
          <w:p w:rsidR="00B94CEF" w:rsidRDefault="00B94CEF" w:rsidP="00B94CEF"/>
          <w:p w:rsidR="00B94CEF" w:rsidRDefault="00D51B58" w:rsidP="00B94CEF">
            <w:r>
              <w:t xml:space="preserve">Η ανίσωση  – </w:t>
            </w:r>
            <w:r w:rsidR="002D1939">
              <w:t>χ &gt;</w:t>
            </w:r>
            <w:r>
              <w:rPr>
                <w:lang w:val="en-US"/>
              </w:rPr>
              <w:t xml:space="preserve"> </w:t>
            </w:r>
            <w:r w:rsidR="00B94CEF">
              <w:t>χ  :</w:t>
            </w:r>
          </w:p>
          <w:p w:rsidR="00B94CEF" w:rsidRDefault="00B94CEF" w:rsidP="00B94CEF"/>
        </w:tc>
        <w:tc>
          <w:tcPr>
            <w:tcW w:w="2835" w:type="dxa"/>
          </w:tcPr>
          <w:p w:rsidR="00B94CEF" w:rsidRDefault="00B94CEF" w:rsidP="00C1560E">
            <w:r>
              <w:t xml:space="preserve">Α.  είναι αδύνατη </w:t>
            </w:r>
          </w:p>
        </w:tc>
      </w:tr>
      <w:tr w:rsidR="00B94CEF" w:rsidTr="002773AA">
        <w:tc>
          <w:tcPr>
            <w:tcW w:w="2802" w:type="dxa"/>
            <w:vMerge/>
            <w:vAlign w:val="center"/>
          </w:tcPr>
          <w:p w:rsidR="00B94CEF" w:rsidRDefault="00B94CEF" w:rsidP="00B94CEF">
            <w:pPr>
              <w:jc w:val="center"/>
            </w:pPr>
          </w:p>
        </w:tc>
        <w:tc>
          <w:tcPr>
            <w:tcW w:w="2551" w:type="dxa"/>
          </w:tcPr>
          <w:p w:rsidR="00B94CEF" w:rsidRDefault="00B94CEF" w:rsidP="00C1560E">
            <w:r>
              <w:t xml:space="preserve">Β.  είναι αόριστη 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:rsidR="00B94CEF" w:rsidRPr="00B94CEF" w:rsidRDefault="00B94CEF">
            <w:pPr>
              <w:rPr>
                <w:sz w:val="16"/>
                <w:szCs w:val="16"/>
              </w:rPr>
            </w:pPr>
          </w:p>
        </w:tc>
        <w:tc>
          <w:tcPr>
            <w:tcW w:w="2835" w:type="dxa"/>
            <w:vMerge/>
            <w:vAlign w:val="center"/>
          </w:tcPr>
          <w:p w:rsidR="00B94CEF" w:rsidRDefault="00B94CEF"/>
        </w:tc>
        <w:tc>
          <w:tcPr>
            <w:tcW w:w="2835" w:type="dxa"/>
          </w:tcPr>
          <w:p w:rsidR="00B94CEF" w:rsidRDefault="00B94CEF">
            <w:r>
              <w:t xml:space="preserve">Β.  είναι αόριστη </w:t>
            </w:r>
          </w:p>
        </w:tc>
      </w:tr>
      <w:tr w:rsidR="00B94CEF" w:rsidTr="002773AA">
        <w:tc>
          <w:tcPr>
            <w:tcW w:w="2802" w:type="dxa"/>
            <w:vMerge/>
            <w:vAlign w:val="center"/>
          </w:tcPr>
          <w:p w:rsidR="00B94CEF" w:rsidRDefault="00B94CEF" w:rsidP="00B94CEF">
            <w:pPr>
              <w:jc w:val="center"/>
            </w:pPr>
          </w:p>
        </w:tc>
        <w:tc>
          <w:tcPr>
            <w:tcW w:w="2551" w:type="dxa"/>
          </w:tcPr>
          <w:p w:rsidR="00B94CEF" w:rsidRDefault="00B94CEF" w:rsidP="00C1560E">
            <w:r>
              <w:t>Γ.  έχει λύσεις  χ &gt; 0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:rsidR="00B94CEF" w:rsidRPr="00B94CEF" w:rsidRDefault="00B94CEF">
            <w:pPr>
              <w:rPr>
                <w:sz w:val="16"/>
                <w:szCs w:val="16"/>
              </w:rPr>
            </w:pPr>
          </w:p>
        </w:tc>
        <w:tc>
          <w:tcPr>
            <w:tcW w:w="2835" w:type="dxa"/>
            <w:vMerge/>
            <w:vAlign w:val="center"/>
          </w:tcPr>
          <w:p w:rsidR="00B94CEF" w:rsidRDefault="00B94CEF"/>
        </w:tc>
        <w:tc>
          <w:tcPr>
            <w:tcW w:w="2835" w:type="dxa"/>
          </w:tcPr>
          <w:p w:rsidR="00B94CEF" w:rsidRDefault="00B94CEF">
            <w:r>
              <w:t>Γ.  έχει λύσεις  χ &gt; 0</w:t>
            </w:r>
          </w:p>
        </w:tc>
      </w:tr>
      <w:tr w:rsidR="00B94CEF" w:rsidTr="002773AA">
        <w:trPr>
          <w:trHeight w:val="305"/>
        </w:trPr>
        <w:tc>
          <w:tcPr>
            <w:tcW w:w="2802" w:type="dxa"/>
            <w:vMerge/>
            <w:vAlign w:val="center"/>
          </w:tcPr>
          <w:p w:rsidR="00B94CEF" w:rsidRDefault="00B94CEF" w:rsidP="00B94CEF">
            <w:pPr>
              <w:jc w:val="center"/>
            </w:pPr>
          </w:p>
        </w:tc>
        <w:tc>
          <w:tcPr>
            <w:tcW w:w="2551" w:type="dxa"/>
          </w:tcPr>
          <w:p w:rsidR="00B94CEF" w:rsidRDefault="00B94CEF" w:rsidP="00C1560E">
            <w:r>
              <w:t xml:space="preserve">Δ. έχει λύσεις  χ &lt; 0 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:rsidR="00B94CEF" w:rsidRPr="00B94CEF" w:rsidRDefault="00B94CEF">
            <w:pPr>
              <w:rPr>
                <w:sz w:val="16"/>
                <w:szCs w:val="16"/>
              </w:rPr>
            </w:pPr>
          </w:p>
        </w:tc>
        <w:tc>
          <w:tcPr>
            <w:tcW w:w="2835" w:type="dxa"/>
            <w:vMerge/>
            <w:vAlign w:val="center"/>
          </w:tcPr>
          <w:p w:rsidR="00B94CEF" w:rsidRDefault="00B94CEF"/>
        </w:tc>
        <w:tc>
          <w:tcPr>
            <w:tcW w:w="2835" w:type="dxa"/>
          </w:tcPr>
          <w:p w:rsidR="00B94CEF" w:rsidRDefault="00B94CEF">
            <w:r>
              <w:t xml:space="preserve">Δ. έχει λύσεις  χ &lt; 0 </w:t>
            </w:r>
          </w:p>
        </w:tc>
      </w:tr>
      <w:tr w:rsidR="00B94CEF" w:rsidRPr="00B94CEF" w:rsidTr="002773AA">
        <w:tc>
          <w:tcPr>
            <w:tcW w:w="11307" w:type="dxa"/>
            <w:gridSpan w:val="5"/>
            <w:shd w:val="clear" w:color="auto" w:fill="BFBFBF" w:themeFill="background1" w:themeFillShade="BF"/>
            <w:vAlign w:val="center"/>
          </w:tcPr>
          <w:p w:rsidR="00B94CEF" w:rsidRPr="00D158F1" w:rsidRDefault="00B94CEF">
            <w:pPr>
              <w:rPr>
                <w:sz w:val="8"/>
                <w:szCs w:val="8"/>
              </w:rPr>
            </w:pPr>
          </w:p>
        </w:tc>
      </w:tr>
      <w:tr w:rsidR="00B94CEF" w:rsidTr="002773AA">
        <w:tc>
          <w:tcPr>
            <w:tcW w:w="2802" w:type="dxa"/>
            <w:vMerge w:val="restart"/>
            <w:vAlign w:val="center"/>
          </w:tcPr>
          <w:p w:rsidR="00B94CEF" w:rsidRPr="00B94CEF" w:rsidRDefault="00B94CEF" w:rsidP="00C1560E">
            <w:pPr>
              <w:jc w:val="center"/>
              <w:rPr>
                <w:b/>
              </w:rPr>
            </w:pPr>
            <w:r w:rsidRPr="00B94CEF">
              <w:rPr>
                <w:b/>
              </w:rPr>
              <w:t>3.</w:t>
            </w:r>
          </w:p>
          <w:p w:rsidR="00B94CEF" w:rsidRDefault="00B94CEF" w:rsidP="00C1560E">
            <w:pPr>
              <w:jc w:val="center"/>
            </w:pPr>
          </w:p>
          <w:p w:rsidR="00B94CEF" w:rsidRDefault="00D51B58" w:rsidP="00C1560E">
            <w:r>
              <w:t>Η ανίσωση   –</w:t>
            </w:r>
            <w:r w:rsidR="00B94CEF">
              <w:t xml:space="preserve">2χ &gt; </w:t>
            </w:r>
            <w:r w:rsidR="002D1939">
              <w:t>–1–2</w:t>
            </w:r>
            <w:r w:rsidR="00B94CEF">
              <w:t>χ  :</w:t>
            </w:r>
          </w:p>
          <w:p w:rsidR="00B94CEF" w:rsidRDefault="00B94CEF" w:rsidP="00B94CEF"/>
        </w:tc>
        <w:tc>
          <w:tcPr>
            <w:tcW w:w="2551" w:type="dxa"/>
          </w:tcPr>
          <w:p w:rsidR="00B94CEF" w:rsidRDefault="00B94CEF" w:rsidP="00C1560E">
            <w:r>
              <w:t xml:space="preserve">Α.  είναι αδύνατη </w:t>
            </w:r>
          </w:p>
        </w:tc>
        <w:tc>
          <w:tcPr>
            <w:tcW w:w="284" w:type="dxa"/>
            <w:vMerge w:val="restart"/>
            <w:shd w:val="clear" w:color="auto" w:fill="BFBFBF" w:themeFill="background1" w:themeFillShade="BF"/>
          </w:tcPr>
          <w:p w:rsidR="00B94CEF" w:rsidRPr="00D158F1" w:rsidRDefault="00B94CEF">
            <w:pPr>
              <w:rPr>
                <w:sz w:val="8"/>
                <w:szCs w:val="8"/>
              </w:rPr>
            </w:pPr>
          </w:p>
        </w:tc>
        <w:tc>
          <w:tcPr>
            <w:tcW w:w="2835" w:type="dxa"/>
            <w:vMerge w:val="restart"/>
            <w:vAlign w:val="center"/>
          </w:tcPr>
          <w:p w:rsidR="00B94CEF" w:rsidRPr="00B94CEF" w:rsidRDefault="00B94CEF" w:rsidP="00C1560E">
            <w:pPr>
              <w:jc w:val="center"/>
              <w:rPr>
                <w:b/>
              </w:rPr>
            </w:pPr>
            <w:r w:rsidRPr="00B94CEF">
              <w:rPr>
                <w:b/>
              </w:rPr>
              <w:t>4.</w:t>
            </w:r>
          </w:p>
          <w:p w:rsidR="00B94CEF" w:rsidRDefault="00B94CEF" w:rsidP="00C1560E">
            <w:pPr>
              <w:jc w:val="center"/>
            </w:pPr>
          </w:p>
          <w:p w:rsidR="00B94CEF" w:rsidRDefault="002D1939" w:rsidP="00C1560E">
            <w:r>
              <w:t>Η ανίσωση   3</w:t>
            </w:r>
            <w:r w:rsidR="00D51B58">
              <w:t>χ</w:t>
            </w:r>
            <w:r>
              <w:t xml:space="preserve"> +2</w:t>
            </w:r>
            <w:r w:rsidR="00D51B58">
              <w:t xml:space="preserve"> &lt; </w:t>
            </w:r>
            <w:r>
              <w:t>3χ</w:t>
            </w:r>
            <w:r w:rsidR="00D51B58">
              <w:t>–</w:t>
            </w:r>
            <w:r w:rsidR="00D51B58">
              <w:rPr>
                <w:lang w:val="en-US"/>
              </w:rPr>
              <w:t xml:space="preserve"> </w:t>
            </w:r>
            <w:r>
              <w:t>5</w:t>
            </w:r>
            <w:r w:rsidR="00B94CEF">
              <w:t xml:space="preserve">  :</w:t>
            </w:r>
          </w:p>
          <w:p w:rsidR="00B94CEF" w:rsidRDefault="00B94CEF" w:rsidP="00C1560E">
            <w:pPr>
              <w:jc w:val="center"/>
            </w:pPr>
          </w:p>
        </w:tc>
        <w:tc>
          <w:tcPr>
            <w:tcW w:w="2835" w:type="dxa"/>
          </w:tcPr>
          <w:p w:rsidR="00B94CEF" w:rsidRDefault="00B94CEF" w:rsidP="00C1560E">
            <w:r>
              <w:t xml:space="preserve">Α.  είναι αδύνατη </w:t>
            </w:r>
          </w:p>
        </w:tc>
      </w:tr>
      <w:tr w:rsidR="00B94CEF" w:rsidTr="002773AA">
        <w:tc>
          <w:tcPr>
            <w:tcW w:w="2802" w:type="dxa"/>
            <w:vMerge/>
            <w:vAlign w:val="center"/>
          </w:tcPr>
          <w:p w:rsidR="00B94CEF" w:rsidRDefault="00B94CEF" w:rsidP="00B94CEF">
            <w:pPr>
              <w:jc w:val="center"/>
            </w:pPr>
          </w:p>
        </w:tc>
        <w:tc>
          <w:tcPr>
            <w:tcW w:w="2551" w:type="dxa"/>
          </w:tcPr>
          <w:p w:rsidR="00B94CEF" w:rsidRDefault="00B94CEF">
            <w:r>
              <w:t xml:space="preserve">Β.  είναι αόριστη 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:rsidR="00B94CEF" w:rsidRDefault="00B94CEF"/>
        </w:tc>
        <w:tc>
          <w:tcPr>
            <w:tcW w:w="2835" w:type="dxa"/>
            <w:vMerge/>
            <w:vAlign w:val="center"/>
          </w:tcPr>
          <w:p w:rsidR="00B94CEF" w:rsidRDefault="00B94CEF"/>
        </w:tc>
        <w:tc>
          <w:tcPr>
            <w:tcW w:w="2835" w:type="dxa"/>
          </w:tcPr>
          <w:p w:rsidR="00B94CEF" w:rsidRDefault="00B94CEF">
            <w:r>
              <w:t xml:space="preserve">Β.  είναι αόριστη </w:t>
            </w:r>
          </w:p>
        </w:tc>
      </w:tr>
      <w:tr w:rsidR="00B94CEF" w:rsidTr="002773AA">
        <w:tc>
          <w:tcPr>
            <w:tcW w:w="2802" w:type="dxa"/>
            <w:vMerge/>
            <w:vAlign w:val="center"/>
          </w:tcPr>
          <w:p w:rsidR="00B94CEF" w:rsidRDefault="00B94CEF" w:rsidP="00B94CEF">
            <w:pPr>
              <w:jc w:val="center"/>
            </w:pPr>
          </w:p>
        </w:tc>
        <w:tc>
          <w:tcPr>
            <w:tcW w:w="2551" w:type="dxa"/>
          </w:tcPr>
          <w:p w:rsidR="00B94CEF" w:rsidRDefault="00B94CEF">
            <w:r>
              <w:t>Γ.  έχει λύσεις  χ &gt; 0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:rsidR="00B94CEF" w:rsidRDefault="00B94CEF"/>
        </w:tc>
        <w:tc>
          <w:tcPr>
            <w:tcW w:w="2835" w:type="dxa"/>
            <w:vMerge/>
            <w:vAlign w:val="center"/>
          </w:tcPr>
          <w:p w:rsidR="00B94CEF" w:rsidRDefault="00B94CEF"/>
        </w:tc>
        <w:tc>
          <w:tcPr>
            <w:tcW w:w="2835" w:type="dxa"/>
          </w:tcPr>
          <w:p w:rsidR="00B94CEF" w:rsidRDefault="00B94CEF">
            <w:r>
              <w:t>Γ.  έχει λύσεις  χ &gt; 0</w:t>
            </w:r>
          </w:p>
        </w:tc>
      </w:tr>
      <w:tr w:rsidR="00B94CEF" w:rsidTr="002773AA">
        <w:tc>
          <w:tcPr>
            <w:tcW w:w="2802" w:type="dxa"/>
            <w:vMerge/>
            <w:vAlign w:val="center"/>
          </w:tcPr>
          <w:p w:rsidR="00B94CEF" w:rsidRDefault="00B94CEF" w:rsidP="00B94CEF">
            <w:pPr>
              <w:jc w:val="center"/>
            </w:pPr>
          </w:p>
        </w:tc>
        <w:tc>
          <w:tcPr>
            <w:tcW w:w="2551" w:type="dxa"/>
          </w:tcPr>
          <w:p w:rsidR="00B94CEF" w:rsidRDefault="00B94CEF">
            <w:r>
              <w:t xml:space="preserve">Δ. έχει λύσεις  χ &lt; 0 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:rsidR="00B94CEF" w:rsidRDefault="00B94CEF"/>
        </w:tc>
        <w:tc>
          <w:tcPr>
            <w:tcW w:w="2835" w:type="dxa"/>
            <w:vMerge/>
            <w:vAlign w:val="center"/>
          </w:tcPr>
          <w:p w:rsidR="00B94CEF" w:rsidRDefault="00B94CEF"/>
        </w:tc>
        <w:tc>
          <w:tcPr>
            <w:tcW w:w="2835" w:type="dxa"/>
          </w:tcPr>
          <w:p w:rsidR="00B94CEF" w:rsidRDefault="00B94CEF">
            <w:r>
              <w:t xml:space="preserve">Δ. έχει λύσεις  χ &lt; 0 </w:t>
            </w:r>
          </w:p>
        </w:tc>
      </w:tr>
      <w:tr w:rsidR="00D158F1" w:rsidRPr="00B94CEF" w:rsidTr="00D40DF0">
        <w:tc>
          <w:tcPr>
            <w:tcW w:w="11307" w:type="dxa"/>
            <w:gridSpan w:val="5"/>
            <w:shd w:val="clear" w:color="auto" w:fill="BFBFBF" w:themeFill="background1" w:themeFillShade="BF"/>
            <w:vAlign w:val="center"/>
          </w:tcPr>
          <w:p w:rsidR="00D158F1" w:rsidRPr="00D158F1" w:rsidRDefault="00D158F1" w:rsidP="00D40DF0">
            <w:pPr>
              <w:rPr>
                <w:sz w:val="8"/>
                <w:szCs w:val="8"/>
              </w:rPr>
            </w:pPr>
          </w:p>
        </w:tc>
      </w:tr>
      <w:tr w:rsidR="00D158F1" w:rsidTr="002773AA">
        <w:tc>
          <w:tcPr>
            <w:tcW w:w="2802" w:type="dxa"/>
            <w:vMerge w:val="restart"/>
            <w:vAlign w:val="center"/>
          </w:tcPr>
          <w:p w:rsidR="00D158F1" w:rsidRDefault="00D158F1" w:rsidP="00371758">
            <w:pPr>
              <w:jc w:val="center"/>
            </w:pPr>
            <w:r>
              <w:t>Η εξίσωση (α – 3)χ =5 έχει μοναδική λύση:</w:t>
            </w:r>
          </w:p>
        </w:tc>
        <w:tc>
          <w:tcPr>
            <w:tcW w:w="2551" w:type="dxa"/>
          </w:tcPr>
          <w:p w:rsidR="00D158F1" w:rsidRDefault="00D158F1">
            <w:r>
              <w:t>Α.  όταν  α = 3</w:t>
            </w:r>
          </w:p>
        </w:tc>
        <w:tc>
          <w:tcPr>
            <w:tcW w:w="284" w:type="dxa"/>
            <w:vMerge w:val="restart"/>
            <w:shd w:val="clear" w:color="auto" w:fill="BFBFBF" w:themeFill="background1" w:themeFillShade="BF"/>
          </w:tcPr>
          <w:p w:rsidR="00D158F1" w:rsidRPr="00D158F1" w:rsidRDefault="00D158F1">
            <w:pPr>
              <w:rPr>
                <w:sz w:val="8"/>
                <w:szCs w:val="8"/>
              </w:rPr>
            </w:pPr>
          </w:p>
        </w:tc>
        <w:tc>
          <w:tcPr>
            <w:tcW w:w="2835" w:type="dxa"/>
            <w:vMerge w:val="restart"/>
            <w:vAlign w:val="center"/>
          </w:tcPr>
          <w:p w:rsidR="00D158F1" w:rsidRDefault="00D158F1">
            <w:r>
              <w:t xml:space="preserve">Η εξίσωση (λ– 2)χ =0  </w:t>
            </w:r>
          </w:p>
        </w:tc>
        <w:tc>
          <w:tcPr>
            <w:tcW w:w="2835" w:type="dxa"/>
          </w:tcPr>
          <w:p w:rsidR="00D158F1" w:rsidRDefault="00D158F1" w:rsidP="00C1560E">
            <w:r>
              <w:t>Α.  είναι αόριστη αν  λ = 2</w:t>
            </w:r>
          </w:p>
        </w:tc>
      </w:tr>
      <w:tr w:rsidR="00D158F1" w:rsidTr="002773AA">
        <w:tc>
          <w:tcPr>
            <w:tcW w:w="2802" w:type="dxa"/>
            <w:vMerge/>
            <w:vAlign w:val="center"/>
          </w:tcPr>
          <w:p w:rsidR="00D158F1" w:rsidRDefault="00D158F1" w:rsidP="00B94CEF">
            <w:pPr>
              <w:jc w:val="center"/>
            </w:pPr>
          </w:p>
        </w:tc>
        <w:tc>
          <w:tcPr>
            <w:tcW w:w="2551" w:type="dxa"/>
          </w:tcPr>
          <w:p w:rsidR="00D158F1" w:rsidRDefault="00D158F1" w:rsidP="00BC6084">
            <w:r>
              <w:t>Β.  όταν  α</w:t>
            </w:r>
            <w:r w:rsidRPr="00BC6084">
              <w:rPr>
                <w:position w:val="-4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1.25pt" o:ole="">
                  <v:imagedata r:id="rId6" o:title=""/>
                </v:shape>
                <o:OLEObject Type="Embed" ProgID="Equation.DSMT4" ShapeID="_x0000_i1025" DrawAspect="Content" ObjectID="_1438588815" r:id="rId7"/>
              </w:object>
            </w:r>
            <w:r>
              <w:t>3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:rsidR="00D158F1" w:rsidRDefault="00D158F1"/>
        </w:tc>
        <w:tc>
          <w:tcPr>
            <w:tcW w:w="2835" w:type="dxa"/>
            <w:vMerge/>
            <w:vAlign w:val="center"/>
          </w:tcPr>
          <w:p w:rsidR="00D158F1" w:rsidRDefault="00D158F1"/>
        </w:tc>
        <w:tc>
          <w:tcPr>
            <w:tcW w:w="2835" w:type="dxa"/>
          </w:tcPr>
          <w:p w:rsidR="00D158F1" w:rsidRDefault="00D158F1" w:rsidP="00C1560E">
            <w:r>
              <w:t>Β.  είναι αδύνατη αν λ = 2</w:t>
            </w:r>
          </w:p>
        </w:tc>
      </w:tr>
      <w:tr w:rsidR="00D158F1" w:rsidTr="002773AA">
        <w:tc>
          <w:tcPr>
            <w:tcW w:w="2802" w:type="dxa"/>
            <w:vMerge/>
            <w:vAlign w:val="center"/>
          </w:tcPr>
          <w:p w:rsidR="00D158F1" w:rsidRDefault="00D158F1" w:rsidP="00B94CEF">
            <w:pPr>
              <w:jc w:val="center"/>
            </w:pPr>
          </w:p>
        </w:tc>
        <w:tc>
          <w:tcPr>
            <w:tcW w:w="2551" w:type="dxa"/>
          </w:tcPr>
          <w:p w:rsidR="00D158F1" w:rsidRDefault="00D158F1">
            <w:r>
              <w:t>Γ.  πάντα (είναι αόριστη)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:rsidR="00D158F1" w:rsidRDefault="00D158F1"/>
        </w:tc>
        <w:tc>
          <w:tcPr>
            <w:tcW w:w="2835" w:type="dxa"/>
            <w:vMerge/>
            <w:vAlign w:val="center"/>
          </w:tcPr>
          <w:p w:rsidR="00D158F1" w:rsidRDefault="00D158F1"/>
        </w:tc>
        <w:tc>
          <w:tcPr>
            <w:tcW w:w="2835" w:type="dxa"/>
          </w:tcPr>
          <w:p w:rsidR="00D158F1" w:rsidRDefault="00D158F1" w:rsidP="00C1560E">
            <w:r>
              <w:t>Γ.  έχει μία λύση αν λ = 2</w:t>
            </w:r>
          </w:p>
        </w:tc>
      </w:tr>
      <w:tr w:rsidR="00D158F1" w:rsidTr="002773AA">
        <w:tc>
          <w:tcPr>
            <w:tcW w:w="2802" w:type="dxa"/>
            <w:vMerge/>
            <w:vAlign w:val="center"/>
          </w:tcPr>
          <w:p w:rsidR="00D158F1" w:rsidRDefault="00D158F1" w:rsidP="00B94CEF">
            <w:pPr>
              <w:jc w:val="center"/>
            </w:pPr>
          </w:p>
        </w:tc>
        <w:tc>
          <w:tcPr>
            <w:tcW w:w="2551" w:type="dxa"/>
          </w:tcPr>
          <w:p w:rsidR="00D158F1" w:rsidRDefault="00D158F1">
            <w:r>
              <w:t>Δ.  ποτέ (είναι αδύνατη)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:rsidR="00D158F1" w:rsidRDefault="00D158F1"/>
        </w:tc>
        <w:tc>
          <w:tcPr>
            <w:tcW w:w="2835" w:type="dxa"/>
            <w:vMerge/>
            <w:vAlign w:val="center"/>
          </w:tcPr>
          <w:p w:rsidR="00D158F1" w:rsidRDefault="00D158F1"/>
        </w:tc>
        <w:tc>
          <w:tcPr>
            <w:tcW w:w="2835" w:type="dxa"/>
          </w:tcPr>
          <w:p w:rsidR="00D158F1" w:rsidRDefault="00D158F1" w:rsidP="00C1560E">
            <w:r>
              <w:t>Δ.  είναι αόριστη για κάθε  λ.</w:t>
            </w:r>
          </w:p>
        </w:tc>
      </w:tr>
      <w:tr w:rsidR="008D0BB6" w:rsidTr="00584132">
        <w:trPr>
          <w:trHeight w:val="130"/>
        </w:trPr>
        <w:tc>
          <w:tcPr>
            <w:tcW w:w="11307" w:type="dxa"/>
            <w:gridSpan w:val="5"/>
            <w:shd w:val="clear" w:color="auto" w:fill="BFBFBF" w:themeFill="background1" w:themeFillShade="BF"/>
            <w:vAlign w:val="bottom"/>
          </w:tcPr>
          <w:p w:rsidR="008D0BB6" w:rsidRPr="008D0BB6" w:rsidRDefault="008D0BB6" w:rsidP="00584132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(</w:t>
            </w:r>
            <w:r w:rsidR="002D1939">
              <w:rPr>
                <w:sz w:val="16"/>
                <w:szCs w:val="16"/>
              </w:rPr>
              <w:t>μ. 3</w:t>
            </w:r>
            <w:r>
              <w:rPr>
                <w:sz w:val="16"/>
                <w:szCs w:val="16"/>
              </w:rPr>
              <w:t>)</w:t>
            </w:r>
          </w:p>
        </w:tc>
      </w:tr>
    </w:tbl>
    <w:p w:rsidR="005C3F68" w:rsidRDefault="005C3F68" w:rsidP="00F905F1">
      <w:pPr>
        <w:spacing w:after="0"/>
      </w:pPr>
    </w:p>
    <w:tbl>
      <w:tblPr>
        <w:tblStyle w:val="TableGrid"/>
        <w:tblW w:w="0" w:type="auto"/>
        <w:tblLook w:val="04A0"/>
      </w:tblPr>
      <w:tblGrid>
        <w:gridCol w:w="5653"/>
        <w:gridCol w:w="5654"/>
      </w:tblGrid>
      <w:tr w:rsidR="005C3F68" w:rsidTr="002773AA">
        <w:tc>
          <w:tcPr>
            <w:tcW w:w="11307" w:type="dxa"/>
            <w:gridSpan w:val="2"/>
            <w:vAlign w:val="bottom"/>
          </w:tcPr>
          <w:p w:rsidR="005C3F68" w:rsidRDefault="00F905F1" w:rsidP="005C3F68">
            <w:r w:rsidRPr="00F905F1">
              <w:rPr>
                <w:b/>
              </w:rPr>
              <w:t>Β.</w:t>
            </w:r>
            <w:r>
              <w:t xml:space="preserve">  </w:t>
            </w:r>
            <w:r w:rsidR="005C3F68">
              <w:t>Να χαρακτηρίσετε ως σωστή (</w:t>
            </w:r>
            <w:r w:rsidR="005C3F68" w:rsidRPr="005C3F68">
              <w:rPr>
                <w:b/>
              </w:rPr>
              <w:t>Σ</w:t>
            </w:r>
            <w:r w:rsidR="005C3F68">
              <w:t>) ή λανθασμένη (</w:t>
            </w:r>
            <w:r w:rsidR="005C3F68" w:rsidRPr="005C3F68">
              <w:rPr>
                <w:b/>
              </w:rPr>
              <w:t>Λ</w:t>
            </w:r>
            <w:r w:rsidR="005C3F68">
              <w:t xml:space="preserve">) καθεμία από τις επόμενες προτάσεις, βάζοντας το σωστό γράμμα  στο διπλανό κουτάκι  . </w:t>
            </w:r>
          </w:p>
        </w:tc>
      </w:tr>
      <w:tr w:rsidR="005C3F68" w:rsidTr="002773AA">
        <w:trPr>
          <w:trHeight w:val="537"/>
        </w:trPr>
        <w:tc>
          <w:tcPr>
            <w:tcW w:w="5653" w:type="dxa"/>
            <w:vAlign w:val="bottom"/>
          </w:tcPr>
          <w:p w:rsidR="005C3F68" w:rsidRDefault="00E21457" w:rsidP="005C3F68">
            <w:r>
              <w:rPr>
                <w:noProof/>
                <w:lang w:eastAsia="el-GR"/>
              </w:rPr>
              <w:pict>
                <v:group id="Ομάδα 24" o:spid="_x0000_s1026" style="position:absolute;margin-left:237.55pt;margin-top:2.65pt;width:30.75pt;height:103.5pt;z-index:251684864;mso-position-horizontal-relative:text;mso-position-vertical-relative:text;mso-width-relative:margin;mso-height-relative:margin" coordsize="3905,13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">
                  <v:rect id="Ορθογώνιο 25" o:spid="_x0000_s1027" style="position:absolute;width:3905;height:27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k89MMA&#10;AADbAAAADwAAAGRycy9kb3ducmV2LnhtbESPQWvCQBSE7wX/w/KE3uomoU01dZVWEKS3Wr0/ss9k&#10;a/ZtzK4m+ffdQsHjMDPfMMv1YBtxo84bxwrSWQKCuHTacKXg8L19moPwAVlj45gUjORhvZo8LLHQ&#10;rucvuu1DJSKEfYEK6hDaQkpf1mTRz1xLHL2T6yyGKLtK6g77CLeNzJIklxYNx4UaW9rUVJ73V6ug&#10;fU4Xnz8fh8SU5nX0KR7zcGmUepwO728gAg3hHv5v77SC7AX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8k89MMAAADbAAAADwAAAAAAAAAAAAAAAACYAgAAZHJzL2Rv&#10;d25yZXYueG1sUEsFBgAAAAAEAAQA9QAAAIgDAAAAAA==&#10;" filled="f" strokecolor="windowText"/>
                  <v:rect id="Ορθογώνιο 26" o:spid="_x0000_s1028" style="position:absolute;top:3429;width:3905;height:27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uig8EA&#10;AADbAAAADwAAAGRycy9kb3ducmV2LnhtbESPQYvCMBSE7wv+h/AEb2take5ajaKCIHvT1fujebbR&#10;5qU2Ueu/NwvCHoeZ+YaZLTpbizu13jhWkA4TEMSF04ZLBYffzec3CB+QNdaOScGTPCzmvY8Z5to9&#10;eEf3fShFhLDPUUEVQpNL6YuKLPqha4ijd3KtxRBlW0rd4iPCbS1HSZJJi4bjQoUNrSsqLvubVdCM&#10;08nPeXVITGG+nj7FYxautVKDfrecggjUhf/wu73VCkYZ/H2JP0DO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cbooPBAAAA2wAAAA8AAAAAAAAAAAAAAAAAmAIAAGRycy9kb3du&#10;cmV2LnhtbFBLBQYAAAAABAAEAPUAAACGAwAAAAA=&#10;" filled="f" strokecolor="windowText"/>
                  <v:rect id="Ορθογώνιο 27" o:spid="_x0000_s1029" style="position:absolute;top:6953;width:3905;height:27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cHGMEA&#10;AADbAAAADwAAAGRycy9kb3ducmV2LnhtbESPT4vCMBTE78J+h/AW9qZpRfxTjbIuCIs3td4fzbON&#10;27zUJqv12xtB8DjMzG+YxaqztbhS641jBekgAUFcOG24VJAfNv0pCB+QNdaOScGdPKyWH70FZtrd&#10;eEfXfShFhLDPUEEVQpNJ6YuKLPqBa4ijd3KtxRBlW0rd4i3CbS2HSTKWFg3HhQob+qmo+Nv/WwXN&#10;KJ1tz+s8MYWZ3H2Kx3G41Ep9fXbfcxCBuvAOv9q/WsFwAs8v8QfI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hXBxjBAAAA2wAAAA8AAAAAAAAAAAAAAAAAmAIAAGRycy9kb3du&#10;cmV2LnhtbFBLBQYAAAAABAAEAPUAAACGAwAAAAA=&#10;" filled="f" strokecolor="windowText"/>
                  <v:rect id="Ορθογώνιο 28" o:spid="_x0000_s1030" style="position:absolute;top:10382;width:3905;height:27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iTar0A&#10;AADbAAAADwAAAGRycy9kb3ducmV2LnhtbERPy4rCMBTdC/5DuMLsNK2Ij2oUFYRhdr72l+baRpub&#10;2kStfz9ZCC4P571YtbYST2q8cawgHSQgiHOnDRcKTsddfwrCB2SNlWNS8CYPq2W3s8BMuxfv6XkI&#10;hYgh7DNUUIZQZ1L6vCSLfuBq4shdXGMxRNgUUjf4iuG2ksMkGUuLhmNDiTVtS8pvh4dVUI/S2d91&#10;c0pMbiZvn+J5HO6VUj+9dj0HEagNX/HH/asVDOPY+CX+ALn8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ciTar0AAADbAAAADwAAAAAAAAAAAAAAAACYAgAAZHJzL2Rvd25yZXYu&#10;eG1sUEsFBgAAAAAEAAQA9QAAAIIDAAAAAA==&#10;" filled="f" strokecolor="windowText"/>
                </v:group>
              </w:pict>
            </w:r>
          </w:p>
          <w:p w:rsidR="005C3F68" w:rsidRDefault="007F1E35" w:rsidP="005C3F68">
            <w:r>
              <w:t>Αν    β&lt;3 ,     τότε      β</w:t>
            </w:r>
            <w:r w:rsidR="005C3F68">
              <w:t xml:space="preserve"> &gt;7</w:t>
            </w:r>
          </w:p>
        </w:tc>
        <w:tc>
          <w:tcPr>
            <w:tcW w:w="5654" w:type="dxa"/>
            <w:vAlign w:val="bottom"/>
          </w:tcPr>
          <w:p w:rsidR="005C3F68" w:rsidRDefault="00E21457" w:rsidP="005C3F68">
            <w:r>
              <w:rPr>
                <w:noProof/>
                <w:lang w:eastAsia="el-GR"/>
              </w:rPr>
              <w:pict>
                <v:group id="Ομάδα 18" o:spid="_x0000_s1243" style="position:absolute;margin-left:236.8pt;margin-top:1.9pt;width:30.75pt;height:103.5pt;z-index:251682816;mso-position-horizontal-relative:text;mso-position-vertical-relative:text;mso-width-relative:margin;mso-height-relative:margin" coordsize="3905,13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">
                  <v:rect id="Ορθογώνιο 19" o:spid="_x0000_s1247" style="position:absolute;width:3905;height:27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j8TMAA&#10;AADbAAAADwAAAGRycy9kb3ducmV2LnhtbERPS2vCQBC+C/6HZQq96SZStEbXYAWh9Ka19yE7TdZm&#10;Z9Psmse/7xYEb/PxPWebD7YWHbXeOFaQzhMQxIXThksFl8/j7BWED8gaa8ekYCQP+W462WKmXc8n&#10;6s6hFDGEfYYKqhCaTEpfVGTRz11DHLlv11oMEbal1C32MdzWcpEkS2nRcGyosKFDRcXP+WYVNC/p&#10;+uP6dklMYVajT/FrGX5rpZ6fhv0GRKAhPMR397uO89fw/0s8QO7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Oj8TMAAAADbAAAADwAAAAAAAAAAAAAAAACYAgAAZHJzL2Rvd25y&#10;ZXYueG1sUEsFBgAAAAAEAAQA9QAAAIUDAAAAAA==&#10;" filled="f" strokecolor="windowText"/>
                  <v:rect id="Ορθογώνιο 20" o:spid="_x0000_s1246" style="position:absolute;top:3429;width:3905;height:27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76fbL0A&#10;AADbAAAADwAAAGRycy9kb3ducmV2LnhtbERPy4rCMBTdC/5DuMLsNK2Ij2oUFYRhdr72l+baRpub&#10;2kStfz9ZCC4P571YtbYST2q8cawgHSQgiHOnDRcKTsddfwrCB2SNlWNS8CYPq2W3s8BMuxfv6XkI&#10;hYgh7DNUUIZQZ1L6vCSLfuBq4shdXGMxRNgUUjf4iuG2ksMkGUuLhmNDiTVtS8pvh4dVUI/S2d91&#10;c0pMbiZvn+J5HO6VUj+9dj0HEagNX/HH/asVDOP6+CX+ALn8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576fbL0AAADbAAAADwAAAAAAAAAAAAAAAACYAgAAZHJzL2Rvd25yZXYu&#10;eG1sUEsFBgAAAAAEAAQA9QAAAIIDAAAAAA==&#10;" filled="f" strokecolor="windowText"/>
                  <v:rect id="Ορθογώνιο 21" o:spid="_x0000_s1245" style="position:absolute;top:6953;width:3905;height:27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I698MA&#10;AADbAAAADwAAAGRycy9kb3ducmV2LnhtbESPzWrDMBCE74G+g9hCb4lsU5LGiRLaQqHk1tS5L9bG&#10;VmKtXEv1z9tXgUKOw8x8w2z3o21ET503jhWkiwQEcem04UpB8f0xfwHhA7LGxjEpmMjDfvcw22Ku&#10;3cBf1B9DJSKEfY4K6hDaXEpf1mTRL1xLHL2z6yyGKLtK6g6HCLeNzJJkKS0ajgs1tvReU3k9/loF&#10;7XO6PlzeisSUZjX5FE/L8NMo9fQ4vm5ABBrDPfzf/tQKshRuX+IPkL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PI698MAAADbAAAADwAAAAAAAAAAAAAAAACYAgAAZHJzL2Rv&#10;d25yZXYueG1sUEsFBgAAAAAEAAQA9QAAAIgDAAAAAA==&#10;" filled="f" strokecolor="windowText"/>
                  <v:rect id="Ορθογώνιο 22" o:spid="_x0000_s1244" style="position:absolute;top:10382;width:3905;height:27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CkgMIA&#10;AADbAAAADwAAAGRycy9kb3ducmV2LnhtbESPQWvCQBSE70L/w/IK3swmQWybuootCNKbNr0/sq/J&#10;ttm3cXfV+O/dgtDjMDPfMMv1aHtxJh+MYwVFloMgbpw23CqoP7ezZxAhImvsHZOCKwVYrx4mS6y0&#10;u/CezofYigThUKGCLsahkjI0HVkMmRuIk/ftvMWYpG+l9nhJcNvLMs8X0qLhtNDhQO8dNb+Hk1Uw&#10;zIuXj5+3OjeNebqGAr8W8dgrNX0cN68gIo3xP3xv77SCsoS/L+kHyN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IKSAwgAAANsAAAAPAAAAAAAAAAAAAAAAAJgCAABkcnMvZG93&#10;bnJldi54bWxQSwUGAAAAAAQABAD1AAAAhwMAAAAA&#10;" filled="f" strokecolor="windowText"/>
                </v:group>
              </w:pict>
            </w:r>
          </w:p>
          <w:p w:rsidR="005C3F68" w:rsidRDefault="007F1E35" w:rsidP="005C3F68">
            <w:r>
              <w:t>Αν    χ</w:t>
            </w:r>
            <w:r w:rsidR="00D51B58">
              <w:t>&lt;–</w:t>
            </w:r>
            <w:r>
              <w:t>2 ,     τότε      χ</w:t>
            </w:r>
            <w:r w:rsidR="005C3F68">
              <w:t xml:space="preserve"> &lt;1</w:t>
            </w:r>
          </w:p>
        </w:tc>
      </w:tr>
      <w:tr w:rsidR="00C22FD0" w:rsidTr="002773AA">
        <w:trPr>
          <w:trHeight w:val="537"/>
        </w:trPr>
        <w:tc>
          <w:tcPr>
            <w:tcW w:w="5653" w:type="dxa"/>
          </w:tcPr>
          <w:p w:rsidR="00C22FD0" w:rsidRDefault="00C22FD0"/>
          <w:p w:rsidR="00C22FD0" w:rsidRDefault="000079D1">
            <w:r w:rsidRPr="00202D93">
              <w:t xml:space="preserve">Αν   </w:t>
            </w:r>
            <w:r>
              <w:t xml:space="preserve"> α&lt;</w:t>
            </w:r>
            <w:r w:rsidRPr="00202D93">
              <w:t xml:space="preserve">3 ,     τότε      </w:t>
            </w:r>
            <w:r>
              <w:t>–α &gt;–3</w:t>
            </w:r>
          </w:p>
        </w:tc>
        <w:tc>
          <w:tcPr>
            <w:tcW w:w="5654" w:type="dxa"/>
          </w:tcPr>
          <w:p w:rsidR="00C22FD0" w:rsidRDefault="00C22FD0"/>
          <w:p w:rsidR="00C22FD0" w:rsidRDefault="00C22FD0">
            <w:r w:rsidRPr="00667F37">
              <w:t xml:space="preserve">Αν   </w:t>
            </w:r>
            <w:r w:rsidR="00D51B58">
              <w:t>–</w:t>
            </w:r>
            <w:r w:rsidR="007F1E35">
              <w:t>5κ</w:t>
            </w:r>
            <w:r>
              <w:t>&lt;0</w:t>
            </w:r>
            <w:r w:rsidRPr="00667F37">
              <w:t xml:space="preserve"> ,     τότε     </w:t>
            </w:r>
            <w:r w:rsidR="007F1E35">
              <w:t xml:space="preserve"> κ</w:t>
            </w:r>
            <w:r>
              <w:t xml:space="preserve"> &lt;0</w:t>
            </w:r>
          </w:p>
        </w:tc>
      </w:tr>
      <w:tr w:rsidR="00C22FD0" w:rsidTr="002773AA">
        <w:trPr>
          <w:trHeight w:val="537"/>
        </w:trPr>
        <w:tc>
          <w:tcPr>
            <w:tcW w:w="5653" w:type="dxa"/>
          </w:tcPr>
          <w:p w:rsidR="00C22FD0" w:rsidRDefault="00C22FD0"/>
          <w:p w:rsidR="00D51B58" w:rsidRDefault="007F1E35">
            <w:r>
              <w:t>Η εξίσωση  ψ = ψ</w:t>
            </w:r>
            <w:r w:rsidR="00D51B58">
              <w:t xml:space="preserve"> είναι αόριστη </w:t>
            </w:r>
          </w:p>
        </w:tc>
        <w:tc>
          <w:tcPr>
            <w:tcW w:w="5654" w:type="dxa"/>
          </w:tcPr>
          <w:p w:rsidR="00C22FD0" w:rsidRDefault="00C22FD0"/>
          <w:p w:rsidR="00D51B58" w:rsidRDefault="00D51B58">
            <w:r>
              <w:t>Η εξίσωση  2χ + 1 =2(χ + 1) είναι αδύνατη</w:t>
            </w:r>
          </w:p>
        </w:tc>
      </w:tr>
      <w:tr w:rsidR="00C22FD0" w:rsidTr="002773AA">
        <w:trPr>
          <w:trHeight w:val="537"/>
        </w:trPr>
        <w:tc>
          <w:tcPr>
            <w:tcW w:w="5653" w:type="dxa"/>
          </w:tcPr>
          <w:p w:rsidR="00C22FD0" w:rsidRDefault="00C22FD0"/>
          <w:p w:rsidR="000E2CF5" w:rsidRDefault="000E2CF5">
            <w:r>
              <w:t xml:space="preserve">Η ανίσωση </w:t>
            </w:r>
            <w:r w:rsidR="008D0BB6" w:rsidRPr="00667F37">
              <w:t xml:space="preserve"> </w:t>
            </w:r>
            <w:r w:rsidR="008D0BB6">
              <w:t>–</w:t>
            </w:r>
            <w:r w:rsidR="00D158F1">
              <w:t xml:space="preserve">3 χ &gt; 0 είναι  </w:t>
            </w:r>
            <w:r>
              <w:t xml:space="preserve"> αδύνατη</w:t>
            </w:r>
          </w:p>
        </w:tc>
        <w:tc>
          <w:tcPr>
            <w:tcW w:w="5654" w:type="dxa"/>
          </w:tcPr>
          <w:p w:rsidR="00C22FD0" w:rsidRDefault="00C22FD0"/>
          <w:p w:rsidR="000E2CF5" w:rsidRDefault="00D158F1">
            <w:r>
              <w:t>Η αν</w:t>
            </w:r>
            <w:r w:rsidR="000E2CF5">
              <w:t xml:space="preserve">ίσωση </w:t>
            </w:r>
            <w:r w:rsidR="008D0BB6" w:rsidRPr="00667F37">
              <w:t xml:space="preserve"> </w:t>
            </w:r>
            <w:r w:rsidR="008D0BB6">
              <w:t>–</w:t>
            </w:r>
            <w:r>
              <w:t xml:space="preserve">2 χ &lt; 0 είναι </w:t>
            </w:r>
            <w:r w:rsidR="000E2CF5">
              <w:t xml:space="preserve"> αόριστη</w:t>
            </w:r>
          </w:p>
        </w:tc>
      </w:tr>
      <w:tr w:rsidR="008D0BB6" w:rsidTr="008D0BB6">
        <w:trPr>
          <w:trHeight w:val="130"/>
        </w:trPr>
        <w:tc>
          <w:tcPr>
            <w:tcW w:w="11307" w:type="dxa"/>
            <w:gridSpan w:val="2"/>
            <w:shd w:val="clear" w:color="auto" w:fill="BFBFBF" w:themeFill="background1" w:themeFillShade="BF"/>
            <w:vAlign w:val="bottom"/>
          </w:tcPr>
          <w:p w:rsidR="008D0BB6" w:rsidRPr="008D0BB6" w:rsidRDefault="000079D1" w:rsidP="008D0BB6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(μ. </w:t>
            </w:r>
            <w:r>
              <w:rPr>
                <w:sz w:val="16"/>
                <w:szCs w:val="16"/>
                <w:lang w:val="en-US"/>
              </w:rPr>
              <w:t>4</w:t>
            </w:r>
            <w:r w:rsidR="008D0BB6">
              <w:rPr>
                <w:sz w:val="16"/>
                <w:szCs w:val="16"/>
              </w:rPr>
              <w:t>)</w:t>
            </w:r>
          </w:p>
        </w:tc>
      </w:tr>
    </w:tbl>
    <w:p w:rsidR="00F905F1" w:rsidRPr="00F905F1" w:rsidRDefault="00F905F1" w:rsidP="00F905F1">
      <w:pPr>
        <w:spacing w:after="0"/>
        <w:rPr>
          <w:sz w:val="16"/>
          <w:szCs w:val="16"/>
        </w:rPr>
      </w:pPr>
    </w:p>
    <w:p w:rsidR="00F905F1" w:rsidRPr="00F905F1" w:rsidRDefault="00F905F1" w:rsidP="00F905F1">
      <w:pPr>
        <w:spacing w:after="0"/>
        <w:rPr>
          <w:b/>
        </w:rPr>
      </w:pPr>
      <w:r w:rsidRPr="00F905F1">
        <w:rPr>
          <w:b/>
        </w:rPr>
        <w:t>Γ.</w:t>
      </w:r>
    </w:p>
    <w:tbl>
      <w:tblPr>
        <w:tblStyle w:val="TableGrid"/>
        <w:tblW w:w="0" w:type="auto"/>
        <w:tblLook w:val="04A0"/>
      </w:tblPr>
      <w:tblGrid>
        <w:gridCol w:w="5778"/>
        <w:gridCol w:w="5529"/>
      </w:tblGrid>
      <w:tr w:rsidR="00F905F1" w:rsidTr="00F905F1">
        <w:tc>
          <w:tcPr>
            <w:tcW w:w="5778" w:type="dxa"/>
          </w:tcPr>
          <w:p w:rsidR="00F905F1" w:rsidRPr="00F905F1" w:rsidRDefault="00F905F1">
            <w:pPr>
              <w:rPr>
                <w:rFonts w:ascii="Calibri" w:eastAsia="Times New Roman" w:hAnsi="Calibri" w:cs="Times New Roman"/>
                <w:lang w:eastAsia="el-GR"/>
              </w:rPr>
            </w:pPr>
            <w:r w:rsidRPr="00F905F1">
              <w:rPr>
                <w:rFonts w:ascii="Calibri" w:eastAsia="Times New Roman" w:hAnsi="Calibri" w:cs="Times New Roman"/>
                <w:b/>
                <w:lang w:eastAsia="el-GR"/>
              </w:rPr>
              <w:t>1.</w:t>
            </w:r>
            <w:r>
              <w:rPr>
                <w:rFonts w:ascii="Calibri" w:eastAsia="Times New Roman" w:hAnsi="Calibri" w:cs="Times New Roman"/>
                <w:lang w:eastAsia="el-GR"/>
              </w:rPr>
              <w:t xml:space="preserve">  </w:t>
            </w:r>
            <w:r w:rsidR="001609BB">
              <w:rPr>
                <w:rFonts w:ascii="Calibri" w:eastAsia="Times New Roman" w:hAnsi="Calibri" w:cs="Times New Roman"/>
                <w:lang w:eastAsia="el-GR"/>
              </w:rPr>
              <w:t xml:space="preserve">Για ποία τιμή του  β  η εξίσωση  </w:t>
            </w:r>
            <w:proofErr w:type="spellStart"/>
            <w:r w:rsidR="001609BB">
              <w:rPr>
                <w:rFonts w:ascii="Calibri" w:eastAsia="Times New Roman" w:hAnsi="Calibri" w:cs="Times New Roman"/>
                <w:lang w:eastAsia="el-GR"/>
              </w:rPr>
              <w:t>β</w:t>
            </w:r>
            <w:r w:rsidRPr="00F905F1">
              <w:rPr>
                <w:rFonts w:ascii="Calibri" w:eastAsia="Times New Roman" w:hAnsi="Calibri" w:cs="Times New Roman"/>
                <w:lang w:eastAsia="el-GR"/>
              </w:rPr>
              <w:t>χ</w:t>
            </w:r>
            <w:proofErr w:type="spellEnd"/>
            <w:r w:rsidRPr="00F905F1">
              <w:rPr>
                <w:rFonts w:ascii="Calibri" w:eastAsia="Times New Roman" w:hAnsi="Calibri" w:cs="Times New Roman"/>
                <w:lang w:eastAsia="el-GR"/>
              </w:rPr>
              <w:t xml:space="preserve"> </w:t>
            </w:r>
            <w:r w:rsidR="001609BB">
              <w:t>–</w:t>
            </w:r>
            <w:r w:rsidR="001609BB">
              <w:rPr>
                <w:rFonts w:ascii="Calibri" w:eastAsia="Times New Roman" w:hAnsi="Calibri" w:cs="Times New Roman"/>
                <w:lang w:eastAsia="el-GR"/>
              </w:rPr>
              <w:t xml:space="preserve"> 2 = 4β</w:t>
            </w:r>
            <w:r w:rsidRPr="00F905F1">
              <w:rPr>
                <w:rFonts w:ascii="Calibri" w:eastAsia="Times New Roman" w:hAnsi="Calibri" w:cs="Times New Roman"/>
                <w:lang w:eastAsia="el-GR"/>
              </w:rPr>
              <w:t xml:space="preserve"> + 5 – 3 είναι αόριστη ;</w:t>
            </w:r>
          </w:p>
        </w:tc>
        <w:tc>
          <w:tcPr>
            <w:tcW w:w="5529" w:type="dxa"/>
          </w:tcPr>
          <w:p w:rsidR="00F905F1" w:rsidRDefault="00F905F1" w:rsidP="00F905F1">
            <w:pPr>
              <w:spacing w:line="276" w:lineRule="auto"/>
            </w:pPr>
            <w:r w:rsidRPr="00F905F1">
              <w:rPr>
                <w:rFonts w:eastAsia="Times New Roman" w:cs="Times New Roman"/>
                <w:b/>
                <w:lang w:eastAsia="el-GR"/>
              </w:rPr>
              <w:t>2.</w:t>
            </w:r>
            <w:r>
              <w:rPr>
                <w:rFonts w:eastAsia="Times New Roman" w:cs="Times New Roman"/>
                <w:lang w:eastAsia="el-GR"/>
              </w:rPr>
              <w:t xml:space="preserve">  </w:t>
            </w:r>
            <w:r w:rsidRPr="00F905F1">
              <w:rPr>
                <w:rFonts w:eastAsia="Times New Roman" w:cs="Times New Roman"/>
                <w:lang w:eastAsia="el-GR"/>
              </w:rPr>
              <w:t xml:space="preserve">Για ποια τιμή του  </w:t>
            </w:r>
            <w:r w:rsidRPr="00F905F1">
              <w:rPr>
                <w:rFonts w:eastAsia="Times New Roman" w:cs="Times New Roman"/>
                <w:b/>
                <w:lang w:eastAsia="el-GR"/>
              </w:rPr>
              <w:t xml:space="preserve">α </w:t>
            </w:r>
            <w:r w:rsidRPr="00F905F1">
              <w:rPr>
                <w:rFonts w:eastAsia="Times New Roman" w:cs="Times New Roman"/>
                <w:lang w:eastAsia="el-GR"/>
              </w:rPr>
              <w:t xml:space="preserve"> η εξίσωση </w:t>
            </w:r>
            <w:r w:rsidRPr="00F905F1">
              <w:t xml:space="preserve">  </w:t>
            </w:r>
            <w:r w:rsidR="001609BB">
              <w:rPr>
                <w:rFonts w:eastAsia="Times New Roman" w:cs="Times New Roman"/>
                <w:lang w:eastAsia="el-GR"/>
              </w:rPr>
              <w:t xml:space="preserve">3ψ – 2 = </w:t>
            </w:r>
            <w:proofErr w:type="spellStart"/>
            <w:r w:rsidR="001609BB">
              <w:rPr>
                <w:rFonts w:eastAsia="Times New Roman" w:cs="Times New Roman"/>
                <w:lang w:eastAsia="el-GR"/>
              </w:rPr>
              <w:t>αψ</w:t>
            </w:r>
            <w:proofErr w:type="spellEnd"/>
            <w:r w:rsidR="001609BB">
              <w:rPr>
                <w:rFonts w:eastAsia="Times New Roman" w:cs="Times New Roman"/>
                <w:lang w:eastAsia="el-GR"/>
              </w:rPr>
              <w:t xml:space="preserve"> + 5</w:t>
            </w:r>
            <w:r w:rsidRPr="00F905F1">
              <w:rPr>
                <w:rFonts w:eastAsia="Times New Roman" w:cs="Times New Roman"/>
                <w:lang w:eastAsia="el-GR"/>
              </w:rPr>
              <w:t xml:space="preserve"> </w:t>
            </w:r>
            <w:r>
              <w:rPr>
                <w:rFonts w:eastAsia="Times New Roman" w:cs="Times New Roman"/>
                <w:lang w:eastAsia="el-GR"/>
              </w:rPr>
              <w:t xml:space="preserve"> </w:t>
            </w:r>
            <w:r w:rsidRPr="00F905F1">
              <w:rPr>
                <w:rFonts w:eastAsia="Times New Roman" w:cs="Times New Roman"/>
                <w:lang w:eastAsia="el-GR"/>
              </w:rPr>
              <w:t xml:space="preserve">είναι αδύνατη </w:t>
            </w:r>
            <w:r>
              <w:rPr>
                <w:rFonts w:eastAsia="Times New Roman" w:cs="Times New Roman"/>
                <w:lang w:eastAsia="el-GR"/>
              </w:rPr>
              <w:t xml:space="preserve"> ;</w:t>
            </w:r>
          </w:p>
        </w:tc>
      </w:tr>
      <w:tr w:rsidR="00F905F1" w:rsidTr="00F905F1">
        <w:tc>
          <w:tcPr>
            <w:tcW w:w="5778" w:type="dxa"/>
          </w:tcPr>
          <w:p w:rsidR="00F905F1" w:rsidRDefault="00F905F1"/>
        </w:tc>
        <w:tc>
          <w:tcPr>
            <w:tcW w:w="5529" w:type="dxa"/>
          </w:tcPr>
          <w:p w:rsidR="00F905F1" w:rsidRDefault="00F905F1"/>
          <w:p w:rsidR="00F905F1" w:rsidRDefault="00F905F1"/>
          <w:p w:rsidR="00F905F1" w:rsidRDefault="00F905F1"/>
          <w:p w:rsidR="00F905F1" w:rsidRDefault="00F905F1"/>
          <w:p w:rsidR="00F905F1" w:rsidRDefault="00F905F1"/>
          <w:p w:rsidR="00F905F1" w:rsidRDefault="00F905F1"/>
          <w:p w:rsidR="00F905F1" w:rsidRDefault="00F905F1"/>
          <w:p w:rsidR="00F905F1" w:rsidRDefault="00F905F1"/>
          <w:p w:rsidR="00F905F1" w:rsidRDefault="00F905F1"/>
          <w:p w:rsidR="00F905F1" w:rsidRDefault="00F905F1"/>
          <w:p w:rsidR="00F905F1" w:rsidRDefault="00F905F1"/>
        </w:tc>
      </w:tr>
      <w:tr w:rsidR="00F905F1" w:rsidTr="00F905F1">
        <w:tc>
          <w:tcPr>
            <w:tcW w:w="11307" w:type="dxa"/>
            <w:gridSpan w:val="2"/>
          </w:tcPr>
          <w:p w:rsidR="00F905F1" w:rsidRPr="00F905F1" w:rsidRDefault="00F905F1">
            <w:pPr>
              <w:rPr>
                <w:rFonts w:eastAsia="Times New Roman" w:cs="Times New Roman"/>
                <w:lang w:eastAsia="el-GR"/>
              </w:rPr>
            </w:pPr>
            <w:r w:rsidRPr="00F905F1">
              <w:rPr>
                <w:rFonts w:eastAsia="Times New Roman" w:cs="Times New Roman"/>
                <w:lang w:eastAsia="el-GR"/>
              </w:rPr>
              <w:t xml:space="preserve">Για ποία τιμή του β και γ η εξίσωση ( 3γ –2 ) χ = 4 – β είναι αόριστη </w:t>
            </w:r>
          </w:p>
        </w:tc>
      </w:tr>
      <w:tr w:rsidR="00F905F1" w:rsidTr="00F905F1">
        <w:tc>
          <w:tcPr>
            <w:tcW w:w="11307" w:type="dxa"/>
            <w:gridSpan w:val="2"/>
          </w:tcPr>
          <w:p w:rsidR="00F905F1" w:rsidRDefault="00F905F1"/>
          <w:p w:rsidR="00F905F1" w:rsidRDefault="00F905F1"/>
          <w:p w:rsidR="00F905F1" w:rsidRDefault="00F905F1"/>
          <w:p w:rsidR="00F905F1" w:rsidRDefault="00F905F1"/>
          <w:p w:rsidR="00F905F1" w:rsidRDefault="00F905F1"/>
          <w:p w:rsidR="00F905F1" w:rsidRDefault="00F905F1"/>
        </w:tc>
      </w:tr>
      <w:tr w:rsidR="00F905F1" w:rsidTr="00584132">
        <w:trPr>
          <w:trHeight w:val="130"/>
        </w:trPr>
        <w:tc>
          <w:tcPr>
            <w:tcW w:w="11307" w:type="dxa"/>
            <w:gridSpan w:val="2"/>
            <w:shd w:val="clear" w:color="auto" w:fill="BFBFBF" w:themeFill="background1" w:themeFillShade="BF"/>
            <w:vAlign w:val="bottom"/>
          </w:tcPr>
          <w:p w:rsidR="00F905F1" w:rsidRPr="000079D1" w:rsidRDefault="000079D1" w:rsidP="00584132">
            <w:pPr>
              <w:jc w:val="right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</w:rPr>
              <w:t xml:space="preserve">(μ. </w:t>
            </w:r>
            <w:r>
              <w:rPr>
                <w:sz w:val="16"/>
                <w:szCs w:val="16"/>
                <w:lang w:val="en-US"/>
              </w:rPr>
              <w:t>3</w:t>
            </w:r>
          </w:p>
        </w:tc>
      </w:tr>
    </w:tbl>
    <w:p w:rsidR="00F905F1" w:rsidRDefault="00F905F1"/>
    <w:p w:rsidR="007C2CF9" w:rsidRDefault="007C2CF9" w:rsidP="007C2CF9">
      <w:pPr>
        <w:tabs>
          <w:tab w:val="left" w:pos="900"/>
        </w:tabs>
        <w:rPr>
          <w:lang w:val="en-US"/>
        </w:rPr>
      </w:pPr>
    </w:p>
    <w:p w:rsidR="000079D1" w:rsidRDefault="000079D1" w:rsidP="007C2CF9">
      <w:pPr>
        <w:tabs>
          <w:tab w:val="left" w:pos="900"/>
        </w:tabs>
        <w:rPr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53"/>
        <w:gridCol w:w="5654"/>
      </w:tblGrid>
      <w:tr w:rsidR="000079D1" w:rsidRPr="00CD579B" w:rsidTr="006A36FE">
        <w:tc>
          <w:tcPr>
            <w:tcW w:w="11307" w:type="dxa"/>
            <w:gridSpan w:val="2"/>
            <w:shd w:val="clear" w:color="auto" w:fill="auto"/>
          </w:tcPr>
          <w:p w:rsidR="000079D1" w:rsidRPr="00CD579B" w:rsidRDefault="000079D1" w:rsidP="006A36FE">
            <w:pPr>
              <w:tabs>
                <w:tab w:val="left" w:pos="7332"/>
              </w:tabs>
              <w:spacing w:after="0" w:line="240" w:lineRule="auto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  <w:b/>
              </w:rPr>
              <w:t>Δ</w:t>
            </w:r>
            <w:r w:rsidRPr="00E2726C">
              <w:rPr>
                <w:rFonts w:ascii="Calibri" w:hAnsi="Calibri" w:cs="Calibri"/>
                <w:b/>
              </w:rPr>
              <w:t>.</w:t>
            </w:r>
            <w:r>
              <w:rPr>
                <w:rFonts w:ascii="Calibri" w:hAnsi="Calibri" w:cs="Calibri"/>
              </w:rPr>
              <w:t xml:space="preserve"> </w:t>
            </w:r>
            <w:r w:rsidRPr="00CD579B">
              <w:rPr>
                <w:rFonts w:ascii="Calibri" w:hAnsi="Calibri" w:cs="Calibri"/>
              </w:rPr>
              <w:t xml:space="preserve">Από τις γραφικές λύσεις των ανισώσεων να γράψετε δίπλα τις ανισώσεις που επαληθεύουν τα σκιασμένα </w:t>
            </w:r>
          </w:p>
          <w:p w:rsidR="000079D1" w:rsidRPr="00E2726C" w:rsidRDefault="000079D1" w:rsidP="006A36FE">
            <w:pPr>
              <w:tabs>
                <w:tab w:val="left" w:pos="2010"/>
              </w:tabs>
              <w:spacing w:after="0"/>
            </w:pPr>
            <w:r>
              <w:rPr>
                <w:rFonts w:ascii="Calibri" w:hAnsi="Calibri" w:cs="Calibri"/>
              </w:rPr>
              <w:t xml:space="preserve"> </w:t>
            </w:r>
            <w:r w:rsidRPr="00CD579B">
              <w:rPr>
                <w:rFonts w:ascii="Calibri" w:hAnsi="Calibri" w:cs="Calibri"/>
              </w:rPr>
              <w:t>διαστήματα και να εκφράσετε συμβολικά το διάστημα στο οποίο βρίσκονται οι κοινές λύσεις .</w:t>
            </w:r>
          </w:p>
        </w:tc>
      </w:tr>
      <w:tr w:rsidR="000079D1" w:rsidRPr="00CD579B" w:rsidTr="006A36FE">
        <w:trPr>
          <w:trHeight w:val="1727"/>
        </w:trPr>
        <w:tc>
          <w:tcPr>
            <w:tcW w:w="5653" w:type="dxa"/>
            <w:shd w:val="clear" w:color="auto" w:fill="auto"/>
          </w:tcPr>
          <w:p w:rsidR="000079D1" w:rsidRPr="00CD579B" w:rsidRDefault="00E21457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  <w:noProof/>
                <w:lang w:eastAsia="el-GR"/>
              </w:rPr>
              <w:lastRenderedPageBreak/>
              <w:pict>
                <v:group id="Καμβάς 117" o:spid="_x0000_s1238" editas="canvas" style="position:absolute;margin-left:-12.35pt;margin-top:11.15pt;width:171.1pt;height:75.45pt;z-index:251701248;mso-position-horizontal-relative:text;mso-position-vertical-relative:text" coordsize="21729,95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">
                  <v:shape id="_x0000_s1242" type="#_x0000_t75" style="position:absolute;width:21729;height:9582;visibility:visible">
                    <v:fill o:detectmouseclick="t"/>
                    <v:path o:connecttype="none"/>
                  </v:shape>
                  <v:rect id="Rectangle 60" o:spid="_x0000_s1241" style="position:absolute;left:2527;top:1397;width:7829;height:427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Vf7cQA&#10;AADcAAAADwAAAGRycy9kb3ducmV2LnhtbESPQWvCQBCF7wX/wzJCb3VjD1JSV0kFQfEUW5DehuyY&#10;pO7Ohuw2Sf+9cxB6m+G9ee+b9XbyTg3UxzawgeUiA0VcBdtybeDrc//yBiomZIsuMBn4owjbzexp&#10;jbkNI5c0nFOtJIRjjgaalLpc61g15DEuQkcs2jX0HpOsfa1tj6OEe6dfs2ylPbYsDQ12tGuoup1/&#10;vYF2fyy7wuH3T5Fuy+upuByHDzbmeT4V76ASTenf/Lg+WMHPBF+ekQn05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lX+3EAAAA3AAAAA8AAAAAAAAAAAAAAAAAmAIAAGRycy9k&#10;b3ducmV2LnhtbFBLBQYAAAAABAAEAPUAAACJAwAAAAA=&#10;" stroked="f">
                    <v:fill r:id="rId8" o:title="" recolor="t" type="tile"/>
                  </v:rect>
                  <v:line id="Line 61" o:spid="_x0000_s1240" style="position:absolute;flip:y;visibility:visible" from="10356,2393" to="10356,5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JyCsQAAADcAAAADwAAAGRycy9kb3ducmV2LnhtbERPS4vCMBC+C/6HMAt7EU11QaQaRQWp&#10;h0XwgeBtbMa2bDMpTazd/fUbQfA2H99zZovWlKKh2hWWFQwHEQji1OqCMwWn46Y/AeE8ssbSMin4&#10;JQeLebczw1jbB++pOfhMhBB2MSrIva9iKV2ak0E3sBVx4G62NugDrDOpa3yEcFPKURSNpcGCQ0OO&#10;Fa1zSn8Od6PgL/nebamXFMsbf11669X5mlxHSn1+tMspCE+tf4tf7q0O86MhPJ8JF8j5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EnIKxAAAANwAAAAPAAAAAAAAAAAA&#10;AAAAAKECAABkcnMvZG93bnJldi54bWxQSwUGAAAAAAQABAD5AAAAkgMAAAAA&#10;" strokeweight="36e-5mm"/>
                  <v:shape id="Freeform 62" o:spid="_x0000_s1239" style="position:absolute;left:2870;top:2393;width:7550;height:7;visibility:visible;mso-wrap-style:square;v-text-anchor:top" coordsize="1189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i4KMQA&#10;AADcAAAADwAAAGRycy9kb3ducmV2LnhtbERPTWsCMRC9F/ofwhR6kZpoi5atUWRRKvSk7qG9DZtx&#10;d+lmEjZR1/56Iwi9zeN9zmzR21acqAuNYw2joQJBXDrTcKWh2K9f3kGEiGywdUwaLhRgMX98mGFm&#10;3Jm3dNrFSqQQDhlqqGP0mZShrMliGDpPnLiD6yzGBLtKmg7PKdy2cqzURFpsODXU6CmvqfzdHa2G&#10;z4HPc6kOP/7rb3N5m66L79dVofXzU7/8ABGpj//iu3tj0nw1htsz6QI5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YuCjEAAAA3AAAAA8AAAAAAAAAAAAAAAAAmAIAAGRycy9k&#10;b3ducmV2LnhtbFBLBQYAAAAABAAEAPUAAACJAwAAAAA=&#10;" path="m997,r192,l,e" filled="f" strokeweight="36e-5mm">
                    <v:path arrowok="t" o:connecttype="custom" o:connectlocs="633095,0;755015,0;0,0" o:connectangles="0,0,0"/>
                  </v:shape>
                  <v:shape id="Freeform 63" o:spid="_x0000_s1031" style="position:absolute;left:1746;top:2019;width:1143;height:775;visibility:visible;mso-wrap-style:square;v-text-anchor:top" coordsize="180,1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0D85cIA&#10;AADcAAAADwAAAGRycy9kb3ducmV2LnhtbERPTWsCMRC9F/wPYYReimZVKLIaRQSxlyJuK3ocNuNm&#10;dTNZkqjbf28Khd7m8T5nvuxsI+7kQ+1YwWiYgSAuna65UvD9tRlMQYSIrLFxTAp+KMBy0XuZY67d&#10;g/d0L2IlUgiHHBWYGNtcylAashiGriVO3Nl5izFBX0nt8ZHCbSPHWfYuLdacGgy2tDZUXoubVUC7&#10;7elz7Q7l0XRvRWHHl/rsL0q99rvVDESkLv6L/9wfOs3PJvD7TLpAL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QPzlwgAAANwAAAAPAAAAAAAAAAAAAAAAAJgCAABkcnMvZG93&#10;bnJldi54bWxQSwUGAAAAAAQABAD1AAAAhwMAAAAA&#10;" path="m180,122l,59,180,r,122xe" fillcolor="black" stroked="f">
                    <v:path arrowok="t" o:connecttype="custom" o:connectlocs="114300,77470;0,37465;114300,0;114300,77470" o:connectangles="0,0,0,0"/>
                  </v:shape>
                  <v:rect id="Rectangle 64" o:spid="_x0000_s1032" style="position:absolute;left:9715;top:5969;width:781;height:3117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C57b8A&#10;AADcAAAADwAAAGRycy9kb3ducmV2LnhtbERP22oCMRB9F/oPYQp9cxOliKxGKYKgpS+ufsCwmb3Q&#10;ZLIk0d3+fVMo+DaHc53tfnJWPCjE3rOGRaFAENfe9NxquF2P8zWImJANWs+k4Yci7Hcvsy2Wxo98&#10;oUeVWpFDOJaooUtpKKWMdUcOY+EH4sw1PjhMGYZWmoBjDndWLpVaSYc954YOBzp0VH9Xd6dBXqvj&#10;uK5sUP5z2XzZ8+nSkNf67XX62IBINKWn+N99Mnm+eoe/Z/IFcvc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ILntvwAAANwAAAAPAAAAAAAAAAAAAAAAAJgCAABkcnMvZG93bnJl&#10;di54bWxQSwUGAAAAAAQABAD1AAAAhAMAAAAA&#10;" filled="f" stroked="f">
                    <v:textbox style="mso-fit-shape-to-text:t" inset="0,0,0,0">
                      <w:txbxContent>
                        <w:p w:rsidR="000079D1" w:rsidRDefault="000079D1" w:rsidP="000079D1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group id="Group 65" o:spid="_x0000_s1033" style="position:absolute;left:1473;top:5156;width:18764;height:908" coordorigin="705,2388" coordsize="2955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  <v:line id="Line 66" o:spid="_x0000_s1034" style="position:absolute;visibility:visible" from="893,2460" to="3472,2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j6JcIAAADcAAAADwAAAGRycy9kb3ducmV2LnhtbERPTWvCQBC9C/0PyxS81Y0WU4muUsSC&#10;eNP20OOQHbPR7GyaXZPor3eFgrd5vM9ZrHpbiZYaXzpWMB4lIIhzp0suFPx8f73NQPiArLFyTAqu&#10;5GG1fBksMNOu4z21h1CIGMI+QwUmhDqT0ueGLPqRq4kjd3SNxRBhU0jdYBfDbSUnSZJKiyXHBoM1&#10;rQ3l58PFKihTaX5P3XRzXqe3Y/u++/uY5Dulhq/95xxEoD48xf/urY7zkxQez8QL5PI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2j6JcIAAADcAAAADwAAAAAAAAAAAAAA&#10;AAChAgAAZHJzL2Rvd25yZXYueG1sUEsFBgAAAAAEAAQA+QAAAJADAAAAAA==&#10;" strokeweight="61e-5mm"/>
                    <v:shape id="Freeform 67" o:spid="_x0000_s1035" style="position:absolute;left:705;top:2388;width:205;height:143;visibility:visible;mso-wrap-style:square;v-text-anchor:top" coordsize="205,1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3K/sAA&#10;AADcAAAADwAAAGRycy9kb3ducmV2LnhtbERPS4vCMBC+C/6HMII3TS24ajWKyAoe9rA+8Dw0Y1tt&#10;JiXJ2vrvzcLC3ubje85q05laPMn5yrKCyTgBQZxbXXGh4HLej+YgfEDWWFsmBS/ysFn3eyvMtG35&#10;SM9TKEQMYZ+hgjKEJpPS5yUZ9GPbEEfuZp3BEKErpHbYxnBTyzRJPqTBimNDiQ3tSsofpx+jIDX3&#10;lKbf+uaK62XRNXP/2eKXUsNBt12CCNSFf/Gf+6Dj/GQGv8/EC+T6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b3K/sAAAADcAAAADwAAAAAAAAAAAAAAAACYAgAAZHJzL2Rvd25y&#10;ZXYueG1sUEsFBgAAAAAEAAQA9QAAAIUDAAAAAA==&#10;" path="m205,143l,72,205,r,143xe" fillcolor="black" stroked="f">
                      <v:path arrowok="t" o:connecttype="custom" o:connectlocs="205,143;0,72;205,0;205,143" o:connectangles="0,0,0,0"/>
                    </v:shape>
                    <v:shape id="Freeform 68" o:spid="_x0000_s1036" style="position:absolute;left:3454;top:2388;width:206;height:143;visibility:visible;mso-wrap-style:square;v-text-anchor:top" coordsize="206,1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mCzsUA&#10;AADcAAAADwAAAGRycy9kb3ducmV2LnhtbESPT2vDMAzF74V+B6PCbq29lZaQ1S2jY2zQUeg/ehWx&#10;moTFcoi9NPv202Gwm8R7eu+n1Wbwjeqpi3VgC48zA4q4CK7m0sL59DbNQMWE7LAJTBZ+KMJmPR6t&#10;MHfhzgfqj6lUEsIxRwtVSm2udSwq8hhnoSUW7RY6j0nWrtSuw7uE+0Y/GbPUHmuWhgpb2lZUfB2/&#10;vQW9z8w8XReX/rXc3or55/W0e2drHybDyzOoREP6N/9dfzjBN0Irz8gEe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GYLOxQAAANwAAAAPAAAAAAAAAAAAAAAAAJgCAABkcnMv&#10;ZG93bnJldi54bWxQSwUGAAAAAAQABAD1AAAAigMAAAAA&#10;" path="m,l206,72,,143,,xe" fillcolor="black" stroked="f">
                      <v:path arrowok="t" o:connecttype="custom" o:connectlocs="0,0;206,72;0,143;0,0" o:connectangles="0,0,0,0"/>
                    </v:shape>
                    <v:shape id="Freeform 69" o:spid="_x0000_s1037" style="position:absolute;left:2055;top:2418;width:92;height:94;visibility:visible;mso-wrap-style:square;v-text-anchor:top" coordsize="92,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gwZ8MA&#10;AADcAAAADwAAAGRycy9kb3ducmV2LnhtbERPS2vCQBC+F/oflil4qxtFxKZuggpCerBgKvQ6ZMck&#10;mJ0N2TWP/nq3UOhtPr7nbNPRNKKnztWWFSzmEQjiwuqaSwWXr+PrBoTzyBoby6RgIgdp8vy0xVjb&#10;gc/U574UIYRdjAoq79tYSldUZNDNbUscuKvtDPoAu1LqDocQbhq5jKK1NFhzaKiwpUNFxS2/GwXr&#10;03DZD+7nM+v3Rf1RZvm0+p6Umr2Mu3cQnkb/L/5zZzrMj97g95lwgUw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ogwZ8MAAADcAAAADwAAAAAAAAAAAAAAAACYAgAAZHJzL2Rv&#10;d25yZXYueG1sUEsFBgAAAAAEAAQA9QAAAIgDAAAAAA==&#10;" path="m49,94r4,-4l62,90r4,-5l75,85r4,-4l84,72r4,-5l88,63r4,-9l92,45r,-5l88,31r,-4l84,18,79,13,75,9,66,4r-4,l53,,49,,40,,31,4r-4,l22,9r-8,4l9,18r,9l5,31r,9l,45r5,9l5,63r4,4l9,72r5,9l22,85r5,l31,90r9,l49,94xe" fillcolor="black" stroked="f">
                      <v:path arrowok="t" o:connecttype="custom" o:connectlocs="49,94;53,90;62,90;66,85;75,85;79,81;84,72;88,67;88,63;92,54;92,45;92,40;88,31;88,27;84,18;79,13;75,9;66,4;62,4;53,0;49,0;40,0;31,4;27,4;22,9;14,13;9,18;9,27;5,31;5,40;0,45;5,54;5,63;9,67;9,72;14,81;22,85;27,85;31,90;40,90;49,94" o:connectangles="0,0,0,0,0,0,0,0,0,0,0,0,0,0,0,0,0,0,0,0,0,0,0,0,0,0,0,0,0,0,0,0,0,0,0,0,0,0,0,0,0"/>
                    </v:shape>
                    <v:shape id="Freeform 70" o:spid="_x0000_s1038" style="position:absolute;left:2615;top:2414;width:92;height:90;visibility:visible;mso-wrap-style:square;v-text-anchor:top" coordsize="92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dduMcA&#10;AADcAAAADwAAAGRycy9kb3ducmV2LnhtbESPzWrDQAyE74G+w6JCbs3aCZTgZhOKoSHxpdTpz1X1&#10;qrapV2u8G8ft01eHQm4SM5r5tNlNrlMjDaH1bCBdJKCIK29brg28np7u1qBCRLbYeSYDPxRgt72Z&#10;bTCz/sIvNJaxVhLCIUMDTYx9pnWoGnIYFr4nFu3LDw6jrEOt7YAXCXedXibJvXbYsjQ02FPeUPVd&#10;np2BvFhN72nxlu+fz7/j8eOzGMt1Ycz8dnp8ABVpilfz//XBCn4q+PKMTKC3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QXXbjHAAAA3AAAAA8AAAAAAAAAAAAAAAAAmAIAAGRy&#10;cy9kb3ducmV2LnhtbFBLBQYAAAAABAAEAPUAAACMAwAAAAA=&#10;" path="m44,90r8,l61,90r5,-5l70,81r9,-5l83,72r,-5l87,58r,-4l92,45,87,40r,-9l83,27r,-9l79,13,70,9,66,4r-5,l52,,44,,39,,31,4r-5,l22,9r-9,4l9,18,4,27r,4l,40r,5l,54r4,4l4,67r5,5l13,76r9,5l26,85r5,5l39,90r5,xe" fillcolor="black" stroked="f">
                      <v:path arrowok="t" o:connecttype="custom" o:connectlocs="44,90;52,90;61,90;66,85;70,81;79,76;83,72;83,67;87,58;87,54;92,45;87,40;87,31;83,27;83,18;79,13;70,9;66,4;61,4;52,0;44,0;39,0;31,4;26,4;22,9;13,13;9,18;4,27;4,31;0,40;0,45;0,54;4,58;4,67;9,72;13,76;22,81;26,85;31,90;39,90;44,90" o:connectangles="0,0,0,0,0,0,0,0,0,0,0,0,0,0,0,0,0,0,0,0,0,0,0,0,0,0,0,0,0,0,0,0,0,0,0,0,0,0,0,0,0"/>
                    </v:shape>
                  </v:group>
                  <v:group id="Group 71" o:spid="_x0000_s1039" style="position:absolute;left:1746;top:1035;width:12147;height:4578" coordorigin="748,1739" coordsize="1913,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  <v:group id="Group 72" o:spid="_x0000_s1040" style="position:absolute;left:895;top:1802;width:1766;height:658" coordorigin="895,1802" coordsize="1766,6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  <v:line id="Line 73" o:spid="_x0000_s1041" style="position:absolute;flip:y;visibility:visible" from="2659,1814" to="2659,2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XfO8MAAADcAAAADwAAAGRycy9kb3ducmV2LnhtbERPTYvCMBC9C/sfwix4EU1VEKlGcYWl&#10;HhZhVQRvYzO2xWZSmli7/nojLHibx/uc+bI1pWiodoVlBcNBBII4tbrgTMFh/92fgnAeWWNpmRT8&#10;kYPl4qMzx1jbO/9Ss/OZCCHsYlSQe1/FUro0J4NuYCviwF1sbdAHWGdS13gP4aaUoyiaSIMFh4Yc&#10;K1rnlF53N6PgkfxsN9RLitWFx6fe+ut4Ts4jpbqf7WoGwlPr3+J/90aH+cMxvJ4JF8jF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VV3zvDAAAA3AAAAA8AAAAAAAAAAAAA&#10;AAAAoQIAAGRycy9kb3ducmV2LnhtbFBLBQYAAAAABAAEAPkAAACRAwAAAAA=&#10;" strokeweight="36e-5mm"/>
                      <v:shape id="Freeform 74" o:spid="_x0000_s1042" style="position:absolute;left:895;top:1802;width:1766;height:1;visibility:visible;mso-wrap-style:square;v-text-anchor:top" coordsize="176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jlA8MA&#10;AADcAAAADwAAAGRycy9kb3ducmV2LnhtbERPTWvCQBC9C/6HZYTedBNptUTXIIJg2lOtFY9DdpqE&#10;ZmfD7pqk/75bKPQ2j/c523w0rejJ+caygnSRgCAurW64UnB5P86fQfiArLG1TAq+yUO+m062mGk7&#10;8Bv151CJGMI+QwV1CF0mpS9rMugXtiOO3Kd1BkOErpLa4RDDTSuXSbKSBhuODTV2dKip/DrfjYLT&#10;dbg3+PqhD4V7OT4V/npbrY1SD7NxvwERaAz/4j/3Scf56SP8PhMvkL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ijlA8MAAADcAAAADwAAAAAAAAAAAAAAAACYAgAAZHJzL2Rv&#10;d25yZXYueG1sUEsFBgAAAAAEAAQA9QAAAIgDAAAAAA==&#10;" path="m1491,r275,l,e" filled="f" strokeweight="36e-5mm">
                        <v:path arrowok="t" o:connecttype="custom" o:connectlocs="1491,0;1766,0;0,0" o:connectangles="0,0,0"/>
                      </v:shape>
                    </v:group>
                    <v:shape id="Freeform 75" o:spid="_x0000_s1043" style="position:absolute;left:748;top:1739;width:180;height:121;visibility:visible;mso-wrap-style:square;v-text-anchor:top" coordsize="180,1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5ikMYA&#10;AADcAAAADwAAAGRycy9kb3ducmV2LnhtbESP3WrCQBCF7wu+wzJC7+rGQqVEN6H4T6WgNg8wzU6T&#10;YHY2za4m9uldodC7Gc4535yZpb2pxYVaV1lWMB5FIIhzqysuFGSfq6dXEM4ja6wtk4IrOUiTwcMM&#10;Y207PtDl6AsRIOxiVFB638RSurwkg25kG+KgfdvWoA9rW0jdYhfgppbPUTSRBisOF0psaF5Sfjqe&#10;TaAcmH4n9WK36/by5/3rI1tvlplSj8P+bQrCU+//zX/prQ71xy9wfyZMIJ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i5ikMYAAADcAAAADwAAAAAAAAAAAAAAAACYAgAAZHJz&#10;L2Rvd25yZXYueG1sUEsFBgAAAAAEAAQA9QAAAIsDAAAAAA==&#10;" path="m180,121l,63,180,r,121xe" fillcolor="black" stroked="f">
                      <v:path arrowok="t" o:connecttype="custom" o:connectlocs="180,121;0,63;180,0;180,121" o:connectangles="0,0,0,0"/>
                    </v:shape>
                  </v:group>
                  <v:rect id="Rectangle 76" o:spid="_x0000_s1044" style="position:absolute;left:13601;top:5778;width:2140;height:32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dZq8QA&#10;AADcAAAADwAAAGRycy9kb3ducmV2LnhtbERPTWvCQBC9F/wPywi9FN2YQ9DoKiIIPRRKUg96G7Jj&#10;Nm12NmS3Sdpf3y0UepvH+5zdYbKtGKj3jWMFq2UCgrhyuuFaweXtvFiD8AFZY+uYFHyRh8N+9rDD&#10;XLuRCxrKUIsYwj5HBSaELpfSV4Ys+qXriCN3d73FEGFfS93jGMNtK9MkyaTFhmODwY5OhqqP8tMq&#10;OL9eG+JvWTxt1qN7r9JbaV46pR7n03ELItAU/sV/7mcd568y+H0mXiD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nWavEAAAA3AAAAA8AAAAAAAAAAAAAAAAAmAIAAGRycy9k&#10;b3ducmV2LnhtbFBLBQYAAAAABAAEAPUAAACJAwAAAAA=&#10;" filled="f" stroked="f">
                    <v:textbox style="mso-fit-shape-to-text:t" inset="0,0,0,0">
                      <w:txbxContent>
                        <w:p w:rsidR="000079D1" w:rsidRPr="007B3CD4" w:rsidRDefault="000079D1" w:rsidP="000079D1">
                          <w:pPr>
                            <w:rPr>
                              <w:rFonts w:ascii="Calibri" w:hAnsi="Calibri" w:cs="Calibri"/>
                            </w:rPr>
                          </w:pPr>
                          <w:r>
                            <w:rPr>
                              <w:rFonts w:ascii="Calibri" w:hAnsi="Calibri" w:cs="Calibri"/>
                              <w:color w:val="000000"/>
                              <w:lang w:val="en-US"/>
                            </w:rPr>
                            <w:t xml:space="preserve"> 4</w:t>
                          </w:r>
                        </w:p>
                      </w:txbxContent>
                    </v:textbox>
                  </v:rect>
                </v:group>
              </w:pict>
            </w:r>
            <w:r w:rsidR="000079D1" w:rsidRPr="00CD579B">
              <w:rPr>
                <w:rFonts w:ascii="Calibri" w:hAnsi="Calibri" w:cs="Calibri"/>
              </w:rPr>
              <w:t>(α)</w:t>
            </w:r>
          </w:p>
          <w:p w:rsidR="000079D1" w:rsidRPr="00CD579B" w:rsidRDefault="000079D1" w:rsidP="006A36FE">
            <w:pPr>
              <w:tabs>
                <w:tab w:val="left" w:pos="3561"/>
              </w:tabs>
              <w:rPr>
                <w:rFonts w:ascii="Calibri" w:hAnsi="Calibri" w:cs="Calibri"/>
              </w:rPr>
            </w:pPr>
            <w:r w:rsidRPr="00CD579B">
              <w:rPr>
                <w:rFonts w:ascii="Calibri" w:hAnsi="Calibri" w:cs="Calibri"/>
              </w:rPr>
              <w:t xml:space="preserve">                                          </w:t>
            </w:r>
            <w:r w:rsidRPr="00CD579B">
              <w:rPr>
                <w:rFonts w:ascii="Calibri" w:hAnsi="Calibri" w:cs="Calibri"/>
                <w:lang w:val="en-US"/>
              </w:rPr>
              <w:t xml:space="preserve">  </w:t>
            </w:r>
            <w:r w:rsidRPr="00CD579B">
              <w:rPr>
                <w:rFonts w:ascii="Calibri" w:hAnsi="Calibri" w:cs="Calibri"/>
              </w:rPr>
              <w:t xml:space="preserve">            </w:t>
            </w:r>
            <w:r w:rsidRPr="00CD579B">
              <w:rPr>
                <w:rFonts w:ascii="Calibri" w:hAnsi="Calibri" w:cs="Calibri"/>
                <w:lang w:val="en-US"/>
              </w:rPr>
              <w:t xml:space="preserve">  </w:t>
            </w:r>
            <w:r w:rsidRPr="00CD579B">
              <w:rPr>
                <w:rFonts w:ascii="Calibri" w:hAnsi="Calibri" w:cs="Calibri"/>
              </w:rPr>
              <w:t xml:space="preserve">   χ _____  και  χ _____</w:t>
            </w:r>
          </w:p>
          <w:p w:rsidR="00A502CE" w:rsidRDefault="000079D1" w:rsidP="006A36FE">
            <w:pPr>
              <w:tabs>
                <w:tab w:val="left" w:pos="3484"/>
              </w:tabs>
              <w:rPr>
                <w:rFonts w:ascii="Calibri" w:hAnsi="Calibri" w:cs="Calibri"/>
              </w:rPr>
            </w:pPr>
            <w:r w:rsidRPr="00CD579B">
              <w:rPr>
                <w:rFonts w:ascii="Calibri" w:hAnsi="Calibri" w:cs="Calibri"/>
              </w:rPr>
              <w:t xml:space="preserve">                                             </w:t>
            </w:r>
            <w:r>
              <w:rPr>
                <w:rFonts w:ascii="Calibri" w:hAnsi="Calibri" w:cs="Calibri"/>
              </w:rPr>
              <w:t xml:space="preserve">                     </w:t>
            </w:r>
          </w:p>
          <w:p w:rsidR="000079D1" w:rsidRPr="00D80E4D" w:rsidRDefault="00A502CE" w:rsidP="006A36FE">
            <w:pPr>
              <w:tabs>
                <w:tab w:val="left" w:pos="3484"/>
              </w:tabs>
              <w:rPr>
                <w:rFonts w:ascii="Calibri" w:hAnsi="Calibri" w:cs="Calibri"/>
                <w:lang w:val="en-US"/>
              </w:rPr>
            </w:pPr>
            <w:r>
              <w:rPr>
                <w:rFonts w:ascii="Calibri" w:hAnsi="Calibri" w:cs="Calibri"/>
              </w:rPr>
              <w:t xml:space="preserve">                                                                      </w:t>
            </w:r>
            <w:r w:rsidR="000079D1">
              <w:rPr>
                <w:rFonts w:ascii="Calibri" w:hAnsi="Calibri" w:cs="Calibri"/>
              </w:rPr>
              <w:t xml:space="preserve"> ………</w:t>
            </w:r>
            <w:r>
              <w:rPr>
                <w:rFonts w:ascii="Calibri" w:hAnsi="Calibri" w:cs="Calibri"/>
              </w:rPr>
              <w:t>………..</w:t>
            </w:r>
            <w:r w:rsidR="000079D1">
              <w:rPr>
                <w:rFonts w:ascii="Calibri" w:hAnsi="Calibri" w:cs="Calibri"/>
              </w:rPr>
              <w:t>…………..</w:t>
            </w:r>
          </w:p>
        </w:tc>
        <w:tc>
          <w:tcPr>
            <w:tcW w:w="5654" w:type="dxa"/>
            <w:shd w:val="clear" w:color="auto" w:fill="auto"/>
          </w:tcPr>
          <w:p w:rsidR="000079D1" w:rsidRPr="00CD579B" w:rsidRDefault="00E21457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  <w:noProof/>
                <w:lang w:eastAsia="el-GR"/>
              </w:rPr>
              <w:pict>
                <v:group id="Καμβάς 99" o:spid="_x0000_s1045" editas="canvas" style="position:absolute;margin-left:89.85pt;margin-top:11.15pt;width:162.05pt;height:96.65pt;z-index:251700224;mso-position-horizontal-relative:text;mso-position-vertical-relative:text" coordsize="20580,122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">
                  <v:shape id="_x0000_s1046" type="#_x0000_t75" style="position:absolute;width:20580;height:12274;visibility:visible">
                    <v:fill o:detectmouseclick="t"/>
                    <v:path o:connecttype="none"/>
                  </v:shape>
                  <v:rect id="Rectangle 26" o:spid="_x0000_s1047" style="position:absolute;left:10280;top:1250;width:8389;height:400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ch3cQA&#10;AADbAAAADwAAAGRycy9kb3ducmV2LnhtbESPQWuDQBSE74H+h+UVekvW9JAGk1VMIVDJSVMouT3c&#10;FzVx34q7Vfvvs4VCj8PMfMPs09l0YqTBtZYVrFcRCOLK6pZrBZ/n43ILwnlkjZ1lUvBDDtLkabHH&#10;WNuJCxpLX4sAYRejgsb7PpbSVQ0ZdCvbEwfvageDPsihlnrAKcBNJ1+jaCMNthwWGuzpvaHqXn4b&#10;Be0xL/qsw8st8/f19ZR95eOBlXp5nrMdCE+z/w//tT+0gs0b/H4JP0A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XId3EAAAA2wAAAA8AAAAAAAAAAAAAAAAAmAIAAGRycy9k&#10;b3ducmV2LnhtbFBLBQYAAAAABAAEAPUAAACJAwAAAAA=&#10;" stroked="f">
                    <v:fill r:id="rId8" o:title="" recolor="t" type="tile"/>
                  </v:rect>
                  <v:shape id="Freeform 27" o:spid="_x0000_s1048" style="position:absolute;left:10013;top:4895;width:528;height:534;visibility:visible;mso-wrap-style:square;v-text-anchor:top" coordsize="83,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+mrrsA&#10;AADbAAAADwAAAGRycy9kb3ducmV2LnhtbERPSwrCMBDdC94hjOBOU0X81KYiguBSq7gemrEtNpPS&#10;xFpvbxaCy8f7J7ve1KKj1lWWFcymEQji3OqKCwW363GyBuE8ssbaMin4kINdOhwkGGv75gt1mS9E&#10;CGEXo4LS+yaW0uUlGXRT2xAH7mFbgz7AtpC6xXcIN7WcR9FSGqw4NJTY0KGk/Jm9jAKOVtn9ZTef&#10;6/1cHRe3hd50Ris1HvX7LQhPvf+Lf+6TVrAMY8OX8ANk+gU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Orfpq67AAAA2wAAAA8AAAAAAAAAAAAAAAAAmAIAAGRycy9kb3ducmV2Lnht&#10;bFBLBQYAAAAABAAEAPUAAACAAwAAAAA=&#10;" path="m42,84r8,l54,84r9,-4l67,76r4,-4l75,67r4,-8l83,55r,-9l83,42r,-8l83,30,79,21,75,17,71,13,67,9,63,4,54,,50,,42,,34,,29,,21,4,17,9r-4,4l9,17,5,21,,30r,4l,42r,4l,55r5,4l9,67r4,5l17,76r4,4l29,84r5,l42,84e" filled="f" strokeweight="33e-5mm">
                    <v:path arrowok="t" o:connecttype="custom" o:connectlocs="26670,53340;31750,53340;34290,53340;40005,50800;42545,48260;45085,45720;47625,42545;50165,37465;52705,34925;52705,29210;52705,26670;52705,21590;52705,19050;50165,13335;47625,10795;45085,8255;42545,5715;40005,2540;34290,0;31750,0;26670,0;21590,0;18415,0;13335,2540;10795,5715;8255,8255;5715,10795;3175,13335;0,19050;0,21590;0,26670;0,29210;0,34925;3175,37465;5715,42545;8255,45720;10795,48260;13335,50800;18415,53340;21590,53340;26670,53340" o:connectangles="0,0,0,0,0,0,0,0,0,0,0,0,0,0,0,0,0,0,0,0,0,0,0,0,0,0,0,0,0,0,0,0,0,0,0,0,0,0,0,0,0"/>
                  </v:shape>
                  <v:rect id="Rectangle 28" o:spid="_x0000_s1049" style="position:absolute;left:7391;top:5289;width:711;height:323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rMYsAA&#10;AADbAAAADwAAAGRycy9kb3ducmV2LnhtbESPzYoCMRCE7wu+Q2jB25rRg7ijUUQQXPHi6AM0k54f&#10;TDpDEp3ZtzeCsMeiqr6i1tvBGvEkH1rHCmbTDARx6XTLtYLb9fC9BBEiskbjmBT8UYDtZvS1xly7&#10;ni/0LGItEoRDjgqaGLtcylA2ZDFMXUecvMp5izFJX0vtsU9wa+Q8yxbSYstpocGO9g2V9+JhFchr&#10;ceiXhfGZO82rs/k9XipySk3Gw24FItIQ/8Of9lErWPz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QrMYs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0079D1" w:rsidRPr="007B3CD4" w:rsidRDefault="000079D1" w:rsidP="000079D1">
                          <w:pPr>
                            <w:rPr>
                              <w:rFonts w:ascii="Calibri" w:hAnsi="Calibri" w:cs="Calibri"/>
                            </w:rPr>
                          </w:pPr>
                          <w:r w:rsidRPr="007B3CD4">
                            <w:rPr>
                              <w:rFonts w:ascii="Calibri" w:hAnsi="Calibri" w:cs="Calibri"/>
                              <w:color w:val="00000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group id="Group 29" o:spid="_x0000_s1050" style="position:absolute;left:7747;top:908;width:11182;height:4095" coordorigin="9068,1749" coordsize="1761,6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  <v:shape id="Freeform 30" o:spid="_x0000_s1051" style="position:absolute;left:9474;top:1954;width:1172;height:1;visibility:visible;mso-wrap-style:square;v-text-anchor:top" coordsize="117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VfWMQA&#10;AADbAAAADwAAAGRycy9kb3ducmV2LnhtbESP3WrCQBSE7wu+w3IEb0Q3WqgSXUUK1SIW6t/9IXtM&#10;gtmzIbsm0ad3C0Ivh5n5hpkvW1OImiqXW1YwGkYgiBOrc04VnI5fgykI55E1FpZJwZ0cLBedtznG&#10;2ja8p/rgUxEg7GJUkHlfxlK6JCODbmhL4uBdbGXQB1mlUlfYBLgp5DiKPqTBnMNChiV9ZpRcDzej&#10;gPOfc3PfTte/j8L26817Yni8U6rXbVczEJ5a/x9+tb+1gskI/r6EHy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X1jEAAAA2wAAAA8AAAAAAAAAAAAAAAAAmAIAAGRycy9k&#10;b3ducmV2LnhtbFBLBQYAAAAABAAEAPUAAACJAwAAAAA=&#10;" path="m191,l,,1172,e" filled="f" strokeweight="33e-5mm">
                      <v:path arrowok="t" o:connecttype="custom" o:connectlocs="191,0;0,0;1172,0" o:connectangles="0,0,0"/>
                    </v:shape>
                    <v:shape id="Freeform 31" o:spid="_x0000_s1052" style="position:absolute;left:10629;top:1895;width:170;height:114;visibility:visible;mso-wrap-style:square;v-text-anchor:top" coordsize="170,1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EhR8MA&#10;AADbAAAADwAAAGRycy9kb3ducmV2LnhtbESPQWvCQBSE74L/YXkFb7ppDiqpq6hQKvFSEw8eH9nX&#10;JJh9G3bXmP77bqHQ4zAz3zCb3Wg6MZDzrWUFr4sEBHFldcu1gmv5Pl+D8AFZY2eZFHyTh912Otlg&#10;pu2TLzQUoRYRwj5DBU0IfSalrxoy6Be2J47el3UGQ5SultrhM8JNJ9MkWUqDLceFBns6NlTdi4dR&#10;kN/y86M8rIZPg3l6wvb8cS+cUrOXcf8GItAY/sN/7ZNWsErh90v8AXL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sEhR8MAAADbAAAADwAAAAAAAAAAAAAAAACYAgAAZHJzL2Rv&#10;d25yZXYueG1sUEsFBgAAAAAEAAQA9QAAAIgDAAAAAA==&#10;" path="m,l170,59,,114,,xe" fillcolor="black" stroked="f">
                      <v:path arrowok="t" o:connecttype="custom" o:connectlocs="0,0;170,59;0,114;0,0" o:connectangles="0,0,0,0"/>
                    </v:shape>
                    <v:line id="Line 32" o:spid="_x0000_s1053" style="position:absolute;flip:y;visibility:visible" from="9467,1951" to="9468,2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qZOMMAAADbAAAADwAAAGRycy9kb3ducmV2LnhtbESP3WrCQBCF7wu+wzJC7+pGizVGVwmF&#10;QosV8ecBhuyYRLOzYXdr0rd3hUIvD+fn4yzXvWnEjZyvLSsYjxIQxIXVNZcKTsePlxSED8gaG8uk&#10;4Jc8rFeDpyVm2na8p9shlCKOsM9QQRVCm0npi4oM+pFtiaN3ts5giNKVUjvs4rhp5CRJ3qTBmiOh&#10;wpbeKyquhx8TuZf9Jjnl+S61G9fNp+l0S99fSj0P+3wBIlAf/sN/7U+tYPYKjy/xB8jV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7KmTjDAAAA2wAAAA8AAAAAAAAAAAAA&#10;AAAAoQIAAGRycy9kb3ducmV2LnhtbFBLBQYAAAAABAAEAPkAAACRAwAAAAA=&#10;" strokeweight="33e-5mm"/>
                    <v:group id="Group 33" o:spid="_x0000_s1054" style="position:absolute;left:9068;top:1749;width:1761;height:645" coordorigin="9068,1749" coordsize="1761,6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    <v:group id="Group 34" o:spid="_x0000_s1055" style="position:absolute;left:9068;top:1803;width:1608;height:591" coordorigin="9068,1803" coordsize="1608,5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      <v:line id="Line 35" o:spid="_x0000_s1056" style="position:absolute;flip:y;visibility:visible" from="9068,1807" to="9069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06oMMAAADbAAAADwAAAGRycy9kb3ducmV2LnhtbESP3WrCQBCF7wu+wzKCd3WjoI3RVYJQ&#10;sNgi/jzAkB2TaHY27G5N+vbdQsHLw/n5OKtNbxrxIOdrywom4wQEcWF1zaWCy/n9NQXhA7LGxjIp&#10;+CEPm/XgZYWZth0f6XEKpYgj7DNUUIXQZlL6oiKDfmxb4uhdrTMYonSl1A67OG4aOU2SuTRYcyRU&#10;2NK2ouJ++jaRezvuk0ueH1K7d91ils6+6PNDqdGwz5cgAvXhGf5v77SCtzn8fYk/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69OqDDAAAA2wAAAA8AAAAAAAAAAAAA&#10;AAAAoQIAAGRycy9kb3ducmV2LnhtbFBLBQYAAAAABAAEAPkAAACRAwAAAAA=&#10;" strokeweight="33e-5mm"/>
                        <v:shape id="Freeform 36" o:spid="_x0000_s1057" style="position:absolute;left:9082;top:1803;width:1594;height:1;visibility:visible;mso-wrap-style:square;v-text-anchor:top" coordsize="159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c/McUA&#10;AADbAAAADwAAAGRycy9kb3ducmV2LnhtbESPQWvCQBSE7wX/w/IEb3WjWFPSbCQIwZZerAm0x0f2&#10;mQSzb0N21fTfdwuFHoeZ+YZJd5PpxY1G11lWsFpGIIhrqztuFFRl8fgMwnlkjb1lUvBNDnbZ7CHF&#10;RNs7f9Dt5BsRIOwSVNB6PyRSurolg25pB+Lgne1o0Ac5NlKPeA9w08t1FG2lwY7DQosD7VuqL6er&#10;UeDKgj83xy4/xO9Ffi2rp/irelNqMZ/yFxCeJv8f/mu/agVxDL9fwg+Q2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5z8xxQAAANsAAAAPAAAAAAAAAAAAAAAAAJgCAABkcnMv&#10;ZG93bnJldi54bWxQSwUGAAAAAAQABAD1AAAAigMAAAAA&#10;" path="m248,l,,1594,e" filled="f" strokeweight="33e-5mm">
                          <v:path arrowok="t" o:connecttype="custom" o:connectlocs="248,0;0,0;1594,0" o:connectangles="0,0,0"/>
                        </v:shape>
                      </v:group>
                      <v:shape id="Freeform 37" o:spid="_x0000_s1058" style="position:absolute;left:10659;top:1749;width:170;height:113;visibility:visible;mso-wrap-style:square;v-text-anchor:top" coordsize="170,1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w3KrwA&#10;AADbAAAADwAAAGRycy9kb3ducmV2LnhtbERPuwrCMBTdBf8hXMFFNNVBpRpFBEFHHyBul+baFJub&#10;2sRa/94MguPhvJfr1paiodoXjhWMRwkI4szpgnMFl/NuOAfhA7LG0jEp+JCH9arbWWKq3ZuP1JxC&#10;LmII+xQVmBCqVEqfGbLoR64ijtzd1RZDhHUudY3vGG5LOUmSqbRYcGwwWNHWUPY4vayCgvAyeNLt&#10;2DzLw7WxprpNZwel+r12swARqA1/8c+91wpmcWz8En+AXH0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UPDcqvAAAANsAAAAPAAAAAAAAAAAAAAAAAJgCAABkcnMvZG93bnJldi54&#10;bWxQSwUGAAAAAAQABAD1AAAAgQMAAAAA&#10;" path="m,l170,54,,113,,xe" fillcolor="black" stroked="f">
                        <v:path arrowok="t" o:connecttype="custom" o:connectlocs="0,0;170,54;0,113;0,0" o:connectangles="0,0,0,0"/>
                      </v:shape>
                    </v:group>
                  </v:group>
                  <v:group id="Group 38" o:spid="_x0000_s1059" style="position:absolute;left:1390;top:4794;width:17774;height:825" coordorigin="8067,2361" coordsize="2799,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  <v:line id="Line 39" o:spid="_x0000_s1060" style="position:absolute;visibility:visible" from="8245,2424" to="10688,2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0Yr8AAAADbAAAADwAAAGRycy9kb3ducmV2LnhtbERPTYvCMBC9C/6HMII3TV3QrdUoIiuu&#10;t92ugsehGdtgMylN1O6/NwfB4+N9L9edrcWdWm8cK5iMExDEhdOGSwXHv90oBeEDssbaMSn4Jw/r&#10;Vb+3xEy7B//SPQ+liCHsM1RQhdBkUvqiIot+7BriyF1cazFE2JZSt/iI4baWH0kykxYNx4YKG9pW&#10;VFzzm1Vgfmb76eHzND/Jr32YnNNrauxRqeGg2yxABOrCW/xyf2sFaVwfv8QfIF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uNGK/AAAAA2wAAAA8AAAAAAAAAAAAAAAAA&#10;oQIAAGRycy9kb3ducmV2LnhtbFBLBQYAAAAABAAEAPkAAACOAwAAAAA=&#10;" strokeweight="0"/>
                    <v:shape id="Freeform 40" o:spid="_x0000_s1061" style="position:absolute;left:8067;top:2361;width:195;height:130;visibility:visible;mso-wrap-style:square;v-text-anchor:top" coordsize="19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wrq8IA&#10;AADbAAAADwAAAGRycy9kb3ducmV2LnhtbESPQYvCMBSE74L/ITzBi2iirEutRhFR2Mse7PoDHs2z&#10;LTYvpYm1+uvNwsIeh5n5htnseluLjlpfOdYwnykQxLkzFRcaLj+naQLCB2SDtWPS8CQPu+1wsMHU&#10;uAefqctCISKEfYoayhCaVEqfl2TRz1xDHL2ray2GKNtCmhYfEW5ruVDqU1qsOC6U2NChpPyW3a2G&#10;/uN6S76PS6nuLpGT7mleXq20Ho/6/RpEoD78h//aX0ZDMoffL/EHyO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HCurwgAAANsAAAAPAAAAAAAAAAAAAAAAAJgCAABkcnMvZG93&#10;bnJldi54bWxQSwUGAAAAAAQABAD1AAAAhwMAAAAA&#10;" path="m195,130l,63,195,r,130xe" fillcolor="black" stroked="f">
                      <v:path arrowok="t" o:connecttype="custom" o:connectlocs="195,130;0,63;195,0;195,130" o:connectangles="0,0,0,0"/>
                    </v:shape>
                    <v:shape id="Freeform 41" o:spid="_x0000_s1062" style="position:absolute;left:10672;top:2361;width:194;height:130;visibility:visible;mso-wrap-style:square;v-text-anchor:top" coordsize="194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peu8MA&#10;AADbAAAADwAAAGRycy9kb3ducmV2LnhtbESPQWvCQBSE7wX/w/IEb3WjKUWjq0gh4KUHU8HrM/vM&#10;BrNvQ3ZrYn+9WxA8DjPzDbPeDrYRN+p87VjBbJqAIC6drrlScPzJ3xcgfEDW2DgmBXfysN2M3taY&#10;adfzgW5FqESEsM9QgQmhzaT0pSGLfupa4uhdXGcxRNlVUnfYR7ht5DxJPqXFmuOCwZa+DJXX4tcq&#10;yNPvWbps7ml/LvVf/nGShekvSk3Gw24FItAQXuFne68VLObw/yX+AL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apeu8MAAADbAAAADwAAAAAAAAAAAAAAAACYAgAAZHJzL2Rv&#10;d25yZXYueG1sUEsFBgAAAAAEAAQA9QAAAIgDAAAAAA==&#10;" path="m,l194,63,,130,,xe" fillcolor="black" stroked="f">
                      <v:path arrowok="t" o:connecttype="custom" o:connectlocs="0,0;194,63;0,130;0,0" o:connectangles="0,0,0,0"/>
                    </v:shape>
                    <v:shape id="Freeform 42" o:spid="_x0000_s1063" style="position:absolute;left:9037;top:2370;width:87;height:84;visibility:visible;mso-wrap-style:square;v-text-anchor:top" coordsize="87,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yGfMAA&#10;AADbAAAADwAAAGRycy9kb3ducmV2LnhtbESP0YrCMBRE3xf8h3AF39ZUhUWqUUQR9VG3H3Btrm1p&#10;cxOaaKtfb4SFfRxm5gyzXPemEQ9qfWVZwWScgCDOra64UJD97r/nIHxA1thYJgVP8rBeDb6WmGrb&#10;8Zkel1CICGGfooIyBJdK6fOSDPqxdcTRu9nWYIiyLaRusYtw08hpkvxIgxXHhRIdbUvK68vdKKjd&#10;FXcm88fTAW/Nq964zmcnpUbDfrMAEagP/+G/9lErmM/g8yX+ALl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yyGfMAAAADbAAAADwAAAAAAAAAAAAAAAACYAgAAZHJzL2Rvd25y&#10;ZXYueG1sUEsFBgAAAAAEAAQA9QAAAIUDAAAAAA==&#10;" path="m46,84r4,l58,84r4,-4l67,80r8,-5l79,67r4,-4l83,54r4,-4l87,42r,-4l83,29r,-4l79,17,75,12,67,8,62,4r-4,l50,,46,,38,,29,4r-4,l21,8r-8,4l9,17,4,25r,4l4,38,,42r4,8l4,54r,9l9,67r4,8l21,80r4,l29,84r9,l46,84e" filled="f" strokeweight="33e-5mm">
                      <v:path arrowok="t" o:connecttype="custom" o:connectlocs="46,84;50,84;58,84;62,80;67,80;75,75;79,67;83,63;83,54;87,50;87,42;87,38;83,29;83,25;79,17;75,12;67,8;62,4;58,4;50,0;46,0;38,0;29,4;25,4;21,8;13,12;9,17;4,25;4,29;4,38;0,42;4,50;4,54;4,63;9,67;13,75;21,80;25,80;29,84;38,84;46,84" o:connectangles="0,0,0,0,0,0,0,0,0,0,0,0,0,0,0,0,0,0,0,0,0,0,0,0,0,0,0,0,0,0,0,0,0,0,0,0,0,0,0,0,0"/>
                    </v:shape>
                  </v:group>
                  <v:group id="Group 43" o:spid="_x0000_s1064" style="position:absolute;left:7747;top:901;width:11182;height:4096" coordorigin="9068,1749" coordsize="1761,6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  <v:shape id="Freeform 44" o:spid="_x0000_s1065" style="position:absolute;left:9474;top:1954;width:1172;height:1;visibility:visible;mso-wrap-style:square;v-text-anchor:top" coordsize="117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spfMQA&#10;AADbAAAADwAAAGRycy9kb3ducmV2LnhtbESPQWvCQBSE7wX/w/IEL6IbLZWQuooI2iIKatv7I/tM&#10;gtm3IbtNor/eLQg9DjPzDTNfdqYUDdWusKxgMo5AEKdWF5wp+P7ajGIQziNrLC2Tghs5WC56L3NM&#10;tG35RM3ZZyJA2CWoIPe+SqR0aU4G3dhWxMG72NqgD7LOpK6xDXBTymkUzaTBgsNCjhWtc0qv51+j&#10;gIvDT3vbxdvjvbTD5uM1NTzdKzXod6t3EJ46/x9+tj+1gvgN/r6EHy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4LKXzEAAAA2wAAAA8AAAAAAAAAAAAAAAAAmAIAAGRycy9k&#10;b3ducmV2LnhtbFBLBQYAAAAABAAEAPUAAACJAwAAAAA=&#10;" path="m191,l,,1172,e" filled="f" strokeweight="33e-5mm">
                      <v:path arrowok="t" o:connecttype="custom" o:connectlocs="191,0;0,0;1172,0" o:connectangles="0,0,0"/>
                    </v:shape>
                    <v:shape id="Freeform 45" o:spid="_x0000_s1066" style="position:absolute;left:10629;top:1895;width:170;height:114;visibility:visible;mso-wrap-style:square;v-text-anchor:top" coordsize="170,1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9XY8IA&#10;AADbAAAADwAAAGRycy9kb3ducmV2LnhtbESPQYvCMBSE7wv+h/AEb2uqB1eqUVQQpV52qwePj+bZ&#10;FpuXksRa/71ZWNjjMDPfMMt1bxrRkfO1ZQWTcQKCuLC65lLB5bz/nIPwAVljY5kUvMjDejX4WGKq&#10;7ZN/qMtDKSKEfYoKqhDaVEpfVGTQj21LHL2bdQZDlK6U2uEzwk0jp0kykwZrjgsVtrSrqLjnD6Mg&#10;u2anx3n71X0bzKZHrE+He+6UGg37zQJEoD78h//aR61gPoPfL/EHyNU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L1djwgAAANsAAAAPAAAAAAAAAAAAAAAAAJgCAABkcnMvZG93&#10;bnJldi54bWxQSwUGAAAAAAQABAD1AAAAhwMAAAAA&#10;" path="m,l170,59,,114,,xe" fillcolor="black" stroked="f">
                      <v:path arrowok="t" o:connecttype="custom" o:connectlocs="0,0;170,59;0,114;0,0" o:connectangles="0,0,0,0"/>
                    </v:shape>
                    <v:line id="Line 46" o:spid="_x0000_s1067" style="position:absolute;flip:y;visibility:visible" from="9467,1951" to="9468,2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TvHMQAAADbAAAADwAAAGRycy9kb3ducmV2LnhtbESP3WrCQBCF7wu+wzJC7+rGgm2M2UgQ&#10;ChZbij8PMGTHJJqdDburSd++Wyj08nB+Pk6+Hk0n7uR8a1nBfJaAIK6sbrlWcDq+PaUgfEDW2Fkm&#10;Bd/kYV1MHnLMtB14T/dDqEUcYZ+hgiaEPpPSVw0Z9DPbE0fvbJ3BEKWrpXY4xHHTyeckeZEGW46E&#10;BnvaNFRdDzcTuZf9LjmV5Vdqd25YLtLFJ328K/U4HcsViEBj+A//tbdaQfoKv1/iD5DF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JO8cxAAAANsAAAAPAAAAAAAAAAAA&#10;AAAAAKECAABkcnMvZG93bnJldi54bWxQSwUGAAAAAAQABAD5AAAAkgMAAAAA&#10;" strokeweight="33e-5mm"/>
                    <v:group id="Group 47" o:spid="_x0000_s1068" style="position:absolute;left:9068;top:1749;width:1761;height:645" coordorigin="9068,1749" coordsize="1761,6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<v:group id="Group 48" o:spid="_x0000_s1069" style="position:absolute;left:9068;top:1803;width:1608;height:591" coordorigin="9068,1803" coordsize="1608,5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      <v:line id="Line 49" o:spid="_x0000_s1070" style="position:absolute;flip:y;visibility:visible" from="9068,1807" to="9069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ThtcEAAADbAAAADwAAAGRycy9kb3ducmV2LnhtbERP22rCQBB9L/Qflin0rW5aUGLqKqFQ&#10;aFERLx8wZKdJ2uxs2N2a+PfOg+Dj4dwXq9F16kwhtp4NvE4yUMSVty3XBk7Hz5ccVEzIFjvPZOBC&#10;EVbLx4cFFtYPvKfzIdVKQjgWaKBJqS+0jlVDDuPE98TC/fjgMAkMtbYBBwl3nX7Lspl22LI0NNjT&#10;R0PV3+HfSe/vfp2dynKX+3UY5tN8uqXNtzHPT2P5DirRmO7im/vLGpjLevkiP0Avr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+FOG1wQAAANsAAAAPAAAAAAAAAAAAAAAA&#10;AKECAABkcnMvZG93bnJldi54bWxQSwUGAAAAAAQABAD5AAAAjwMAAAAA&#10;" strokeweight="33e-5mm"/>
                        <v:shape id="Freeform 50" o:spid="_x0000_s1071" style="position:absolute;left:9082;top:1803;width:1594;height:1;visibility:visible;mso-wrap-style:square;v-text-anchor:top" coordsize="159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7kJMQA&#10;AADbAAAADwAAAGRycy9kb3ducmV2LnhtbESPQWvCQBSE74X+h+UVvNWNRaumrhKEoNKLmoAeH9nX&#10;JDT7NmRXjf/eFQo9DjPzDbNY9aYRV+pcbVnBaBiBIC6srrlUkGfp+wyE88gaG8uk4E4OVsvXlwXG&#10;2t74QNejL0WAsItRQeV9G0vpiooMuqFtiYP3YzuDPsiulLrDW4CbRn5E0ac0WHNYqLCldUXF7/Fi&#10;FLgs5dN4Xyeb6XeaXLJ8Mj3nO6UGb33yBcJT7//Df+2tVjAfwfNL+AFy+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O5CTEAAAA2wAAAA8AAAAAAAAAAAAAAAAAmAIAAGRycy9k&#10;b3ducmV2LnhtbFBLBQYAAAAABAAEAPUAAACJAwAAAAA=&#10;" path="m248,l,,1594,e" filled="f" strokeweight="33e-5mm">
                          <v:path arrowok="t" o:connecttype="custom" o:connectlocs="248,0;0,0;1594,0" o:connectangles="0,0,0"/>
                        </v:shape>
                      </v:group>
                      <v:shape id="Freeform 51" o:spid="_x0000_s1072" style="position:absolute;left:10659;top:1749;width:170;height:113;visibility:visible;mso-wrap-style:square;v-text-anchor:top" coordsize="170,1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jmOsMA&#10;AADbAAAADwAAAGRycy9kb3ducmV2LnhtbESPQWvCQBSE74L/YXlCL6Kb5pBq6ioiCOYYK4i3R/aZ&#10;Dc2+jdltTP99t1DocZiZb5jNbrStGKj3jWMFr8sEBHHldMO1gsvHcbEC4QOyxtYxKfgmD7vtdLLB&#10;XLsnlzScQy0ihH2OCkwIXS6lrwxZ9EvXEUfv7nqLIcq+lrrHZ4TbVqZJkkmLDccFgx0dDFWf5y+r&#10;oCG8zB90K4dHW1wHa7pb9lYo9TIb9+8gAo3hP/zXPmkF6xR+v8QfI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jmOsMAAADbAAAADwAAAAAAAAAAAAAAAACYAgAAZHJzL2Rv&#10;d25yZXYueG1sUEsFBgAAAAAEAAQA9QAAAIgDAAAAAA==&#10;" path="m,l170,54,,113,,xe" fillcolor="black" stroked="f">
                        <v:path arrowok="t" o:connecttype="custom" o:connectlocs="0,0;170,54;0,113;0,0" o:connectangles="0,0,0,0"/>
                      </v:shape>
                    </v:group>
                  </v:group>
                  <v:rect id="Rectangle 57" o:spid="_x0000_s1073" style="position:absolute;left:9677;top:5289;width:1403;height:546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Z3r8A&#10;AADbAAAADwAAAGRycy9kb3ducmV2LnhtbERPS2rDMBDdF3IHMYXsarlehNSxEkohkIZu4uQAgzX+&#10;EGlkJMV2bx8tCl0+3r86LNaIiXwYHCt4z3IQxI3TA3cKbtfj2xZEiMgajWNS8EsBDvvVS4WldjNf&#10;aKpjJ1IIhxIV9DGOpZSh6cliyNxInLjWeYsxQd9J7XFO4dbIIs830uLAqaHHkb56au71wyqQ1/o4&#10;b2vjc3cu2h/zfbq05JRavy6fOxCRlvgv/nOftIKPNDZ9ST9A7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kxnevwAAANsAAAAPAAAAAAAAAAAAAAAAAJgCAABkcnMvZG93bnJl&#10;di54bWxQSwUGAAAAAAQABAD1AAAAhAMAAAAA&#10;" filled="f" stroked="f">
                    <v:textbox style="mso-fit-shape-to-text:t" inset="0,0,0,0">
                      <w:txbxContent>
                        <w:p w:rsidR="000079D1" w:rsidRPr="007B3CD4" w:rsidRDefault="00A502CE" w:rsidP="00A502CE">
                          <w:pPr>
                            <w:rPr>
                              <w:rFonts w:ascii="Calibri" w:hAnsi="Calibri" w:cs="Calibri"/>
                            </w:rPr>
                          </w:pPr>
                          <w:r w:rsidRPr="00A502CE">
                            <w:rPr>
                              <w:rFonts w:ascii="Calibri" w:hAnsi="Calibri" w:cs="Calibri"/>
                              <w:position w:val="-24"/>
                            </w:rPr>
                            <w:object w:dxaOrig="220" w:dyaOrig="620">
                              <v:shape id="_x0000_i1052" type="#_x0000_t75" style="width:11.25pt;height:30.75pt" o:ole="">
                                <v:imagedata r:id="rId9" o:title=""/>
                              </v:shape>
                              <o:OLEObject Type="Embed" ProgID="Equation.DSMT4" ShapeID="_x0000_i1052" DrawAspect="Content" ObjectID="_1438588842" r:id="rId10"/>
                            </w:object>
                          </w:r>
                        </w:p>
                      </w:txbxContent>
                    </v:textbox>
                  </v:rect>
                </v:group>
              </w:pict>
            </w:r>
            <w:r w:rsidR="000079D1" w:rsidRPr="00CD579B">
              <w:rPr>
                <w:rFonts w:ascii="Calibri" w:hAnsi="Calibri" w:cs="Calibri"/>
              </w:rPr>
              <w:t>(β)</w:t>
            </w:r>
          </w:p>
          <w:p w:rsidR="00A502CE" w:rsidRDefault="000079D1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χ _____  και  χ _____</w:t>
            </w:r>
            <w:r w:rsidRPr="00D80E4D">
              <w:rPr>
                <w:rFonts w:ascii="Calibri" w:hAnsi="Calibri" w:cs="Calibri"/>
              </w:rPr>
              <w:t xml:space="preserve">                   </w:t>
            </w:r>
            <w:r>
              <w:rPr>
                <w:rFonts w:ascii="Calibri" w:hAnsi="Calibri" w:cs="Calibri"/>
              </w:rPr>
              <w:t xml:space="preserve">                             </w:t>
            </w:r>
            <w:r w:rsidRPr="00D80E4D">
              <w:rPr>
                <w:rFonts w:ascii="Calibri" w:hAnsi="Calibri" w:cs="Calibri"/>
              </w:rPr>
              <w:t xml:space="preserve"> </w:t>
            </w:r>
            <w:r w:rsidRPr="00CD579B">
              <w:rPr>
                <w:rFonts w:ascii="Calibri" w:hAnsi="Calibri" w:cs="Calibri"/>
                <w:position w:val="-24"/>
              </w:rPr>
              <w:object w:dxaOrig="220" w:dyaOrig="620">
                <v:shape id="_x0000_i1026" type="#_x0000_t75" style="width:11.25pt;height:30.75pt" o:ole="">
                  <v:imagedata r:id="rId11" o:title=""/>
                </v:shape>
                <o:OLEObject Type="Embed" ProgID="Equation.DSMT4" ShapeID="_x0000_i1026" DrawAspect="Content" ObjectID="_1438588816" r:id="rId12"/>
              </w:object>
            </w:r>
            <w:r>
              <w:rPr>
                <w:rFonts w:ascii="Calibri" w:hAnsi="Calibri" w:cs="Calibri"/>
              </w:rPr>
              <w:t xml:space="preserve">      </w:t>
            </w:r>
            <w:r w:rsidRPr="00CD579B">
              <w:rPr>
                <w:rFonts w:ascii="Calibri" w:hAnsi="Calibri" w:cs="Calibri"/>
              </w:rPr>
              <w:t xml:space="preserve">                                                      </w:t>
            </w:r>
          </w:p>
          <w:p w:rsidR="000079D1" w:rsidRPr="00A502CE" w:rsidRDefault="00A502CE" w:rsidP="00A502CE">
            <w:p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………………………………</w:t>
            </w:r>
          </w:p>
        </w:tc>
      </w:tr>
      <w:tr w:rsidR="000079D1" w:rsidRPr="00CD579B" w:rsidTr="006A36FE">
        <w:tc>
          <w:tcPr>
            <w:tcW w:w="5653" w:type="dxa"/>
            <w:shd w:val="clear" w:color="auto" w:fill="auto"/>
          </w:tcPr>
          <w:p w:rsidR="000079D1" w:rsidRPr="00CD579B" w:rsidRDefault="000079D1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 w:rsidRPr="00CD579B">
              <w:rPr>
                <w:rFonts w:ascii="Calibri" w:hAnsi="Calibri" w:cs="Calibri"/>
              </w:rPr>
              <w:t>(γ)</w:t>
            </w:r>
          </w:p>
          <w:p w:rsidR="000079D1" w:rsidRPr="00CD579B" w:rsidRDefault="00E21457" w:rsidP="006A36FE">
            <w:pPr>
              <w:tabs>
                <w:tab w:val="left" w:pos="3561"/>
              </w:tabs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  <w:noProof/>
                <w:lang w:eastAsia="el-GR"/>
              </w:rPr>
              <w:pict>
                <v:group id="Καμβάς 43" o:spid="_x0000_s1074" editas="canvas" style="position:absolute;left:0;text-align:left;margin-left:-13pt;margin-top:-.3pt;width:171.1pt;height:68.5pt;z-index:251702272" coordsize="21729,86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">
                  <v:shape id="_x0000_s1075" type="#_x0000_t75" style="position:absolute;width:21729;height:8699;visibility:visible">
                    <v:fill o:detectmouseclick="t"/>
                    <v:path o:connecttype="none"/>
                  </v:shape>
                  <v:rect id="Rectangle 79" o:spid="_x0000_s1076" style="position:absolute;left:8769;top:1339;width:4165;height:42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FSoMAA&#10;AADbAAAADwAAAGRycy9kb3ducmV2LnhtbERPS4vCMBC+L/gfwgh7W1M9qFTTUgVB2ZMPEG9DM7bV&#10;ZlKaWLv/fiMI3ubje84y7U0tOmpdZVnBeBSBIM6trrhQcDpufuYgnEfWWFsmBX/kIE0GX0uMtX3y&#10;nrqDL0QIYRejgtL7JpbS5SUZdCPbEAfualuDPsC2kLrFZwg3tZxE0VQarDg0lNjQuqT8fngYBdVm&#10;t2+yGi+3zN/H19/svOtWrNT3sM8WIDz1/iN+u7c6zJ/B65dwgE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dFSoMAAAADbAAAADwAAAAAAAAAAAAAAAACYAgAAZHJzL2Rvd25y&#10;ZXYueG1sUEsFBgAAAAAEAAQA9QAAAIUDAAAAAA==&#10;" stroked="f">
                    <v:fill r:id="rId8" o:title="" recolor="t" type="tile"/>
                  </v:rect>
                  <v:line id="Line 80" o:spid="_x0000_s1077" style="position:absolute;visibility:visible" from="2667,5473" to="19043,5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4/LsIAAADbAAAADwAAAGRycy9kb3ducmV2LnhtbERPz2vCMBS+D/wfwhO8zVRlVaqpiEwY&#10;3uZ28Phonk1t81KbrO321y+HwY4f3+/dfrSN6KnzlWMFi3kCgrhwuuJSwefH6XkDwgdkjY1jUvBN&#10;Hvb55GmHmXYDv1N/CaWIIewzVGBCaDMpfWHIop+7ljhyN9dZDBF2pdQdDjHcNnKZJKm0WHFsMNjS&#10;0VBRX76sgiqV5nofXl7rY/pz61fnx3pZnJWaTcfDFkSgMfyL/9xvWsEqro9f4g+Q+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L4/LsIAAADbAAAADwAAAAAAAAAAAAAA&#10;AAChAgAAZHJzL2Rvd25yZXYueG1sUEsFBgAAAAAEAAQA+QAAAJADAAAAAA==&#10;" strokeweight="61e-5mm"/>
                  <v:shape id="Freeform 81" o:spid="_x0000_s1078" style="position:absolute;left:1473;top:5022;width:1301;height:864;visibility:visible;mso-wrap-style:square;v-text-anchor:top" coordsize="205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mQj8IA&#10;AADbAAAADwAAAGRycy9kb3ducmV2LnhtbESPQYvCMBSE74L/ITzBm6YqilSjiKCsoAddEY/P5tkW&#10;m5fSZG3990YQ9jjMzDfMfNmYQjypcrllBYN+BII4sTrnVMH5d9ObgnAeWWNhmRS8yMFy0W7NMda2&#10;5iM9Tz4VAcIuRgWZ92UspUsyMuj6tiQO3t1WBn2QVSp1hXWAm0IOo2giDeYcFjIsaZ1R8jj9GQXb&#10;y4rz8a5e7+m6lea8v94OE6tUt9OsZiA8Nf4//G3/aAWjAXy+hB8gF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eZCPwgAAANsAAAAPAAAAAAAAAAAAAAAAAJgCAABkcnMvZG93&#10;bnJldi54bWxQSwUGAAAAAAQABAD1AAAAhwMAAAAA&#10;" path="m205,136l,71,205,r,136xe" fillcolor="black" stroked="f">
                    <v:path arrowok="t" o:connecttype="custom" o:connectlocs="130175,86360;0,45085;130175,0;130175,86360" o:connectangles="0,0,0,0"/>
                  </v:shape>
                  <v:shape id="Freeform 82" o:spid="_x0000_s1079" style="position:absolute;left:18929;top:5022;width:1308;height:864;visibility:visible;mso-wrap-style:square;v-text-anchor:top" coordsize="206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xG4cUA&#10;AADbAAAADwAAAGRycy9kb3ducmV2LnhtbESPQWvCQBSE7wX/w/KE3upGbVWimyBCS6FQNIp6fOw+&#10;k9Ds25Ddavrvu4WCx2FmvmFWeW8bcaXO144VjEcJCGLtTM2lgsP+9WkBwgdkg41jUvBDHvJs8LDC&#10;1Lgb7+hahFJECPsUFVQhtKmUXldk0Y9cSxy9i+sshii7UpoObxFuGzlJkpm0WHNcqLClTUX6q/i2&#10;Cs5h/rYunnnzuf3Q09OsXxxfjlqpx2G/XoII1Id7+L/9bhRMJ/D3Jf4Am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TEbhxQAAANsAAAAPAAAAAAAAAAAAAAAAAJgCAABkcnMv&#10;ZG93bnJldi54bWxQSwUGAAAAAAQABAD1AAAAigMAAAAA&#10;" path="m,l206,71,,136,,xe" fillcolor="black" stroked="f">
                    <v:path arrowok="t" o:connecttype="custom" o:connectlocs="0,0;130810,45085;0,86360;0,0" o:connectangles="0,0,0,0"/>
                  </v:shape>
                  <v:line id="Line 83" o:spid="_x0000_s1080" style="position:absolute;flip:y;visibility:visible" from="12934,2311" to="12941,5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Kcl8UAAADbAAAADwAAAGRycy9kb3ducmV2LnhtbESPQYvCMBSE74L/ITzBi2i6FkSqUVRY&#10;6mERVkXw9myebbF5KU3U7v76jbDgcZiZb5j5sjWVeFDjSssKPkYRCOLM6pJzBcfD53AKwnlkjZVl&#10;UvBDDpaLbmeOibZP/qbH3uciQNglqKDwvk6kdFlBBt3I1sTBu9rGoA+yyaVu8BngppLjKJpIgyWH&#10;hQJr2hSU3fZ3o+A3/dptaZCWqyvH58Fmfbqkl7FS/V67moHw1Pp3+L+91QriGF5fwg+Q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wKcl8UAAADbAAAADwAAAAAAAAAA&#10;AAAAAAChAgAAZHJzL2Rvd25yZXYueG1sUEsFBgAAAAAEAAQA+QAAAJMDAAAAAA==&#10;" strokeweight="36e-5mm"/>
                  <v:shape id="Freeform 84" o:spid="_x0000_s1081" style="position:absolute;left:12655;top:5181;width:559;height:559;visibility:visible;mso-wrap-style:square;v-text-anchor:top" coordsize="88,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A1lsUA&#10;AADbAAAADwAAAGRycy9kb3ducmV2LnhtbESPQWvCQBSE70L/w/IK3nRTFSupq5TSoiAI2grt7ZF9&#10;TZZm38bsGhN/vSsIPQ4z8w0zX7a2FA3V3jhW8DRMQBBnThvOFXx9fgxmIHxA1lg6JgUdeVguHnpz&#10;TLU7846afchFhLBPUUERQpVK6bOCLPqhq4ij9+tqiyHKOpe6xnOE21KOkmQqLRqOCwVW9FZQ9rc/&#10;WQXf2860bnV0P015ed4Y2R3ed0ap/mP7+gIiUBv+w/f2WisYT+D2Jf4Aubg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UDWWxQAAANsAAAAPAAAAAAAAAAAAAAAAAJgCAABkcnMv&#10;ZG93bnJldi54bWxQSwUGAAAAAAQABAD1AAAAigMAAAAA&#10;" path="m44,88r9,l57,88r9,-5l70,83r5,-4l79,70r4,-4l88,57r,-4l88,44r,-5l88,31,83,26,79,17,75,13,70,9,66,4r-9,l53,,44,,35,,31,4r-9,l18,9r-5,4l9,17,5,26,,31r,8l,44r,9l,57r5,9l9,70r4,9l18,83r4,l31,88r4,l44,88e" filled="f" strokeweight="36e-5mm">
                    <v:path arrowok="t" o:connecttype="custom" o:connectlocs="27940,55880;33655,55880;36195,55880;41910,52705;44450,52705;47625,50165;50165,44450;52705,41910;55880,36195;55880,33655;55880,27940;55880,24765;55880,19685;52705,16510;50165,10795;47625,8255;44450,5715;41910,2540;36195,2540;33655,0;27940,0;22225,0;19685,2540;13970,2540;11430,5715;8255,8255;5715,10795;3175,16510;0,19685;0,24765;0,27940;0,33655;0,36195;3175,41910;5715,44450;8255,50165;11430,52705;13970,52705;19685,55880;22225,55880;27940,55880" o:connectangles="0,0,0,0,0,0,0,0,0,0,0,0,0,0,0,0,0,0,0,0,0,0,0,0,0,0,0,0,0,0,0,0,0,0,0,0,0,0,0,0,0"/>
                  </v:shape>
                  <v:line id="Line 85" o:spid="_x0000_s1082" style="position:absolute;flip:y;visibility:visible" from="8769,1352" to="8775,5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eheMcAAADbAAAADwAAAGRycy9kb3ducmV2LnhtbESPT2vCQBTE7wW/w/KEXkQ3KhVJXUWF&#10;Eg+l4B8Kvb1kn8nS7NuQ3ca0n75bKHgcZuY3zGrT21p01HrjWMF0koAgLpw2XCq4nF/GSxA+IGus&#10;HZOCb/KwWQ8eVphqd+MjdadQighhn6KCKoQmldIXFVn0E9cQR+/qWoshyraUusVbhNtazpJkIS0a&#10;jgsVNrSvqPg8fVkFP9nr24FGmdleef4x2u/e8yyfKfU47LfPIAL14R7+bx+0gvkT/H2JP0Cu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p6F4xwAAANsAAAAPAAAAAAAA&#10;AAAAAAAAAKECAABkcnMvZG93bnJldi54bWxQSwUGAAAAAAQABAD5AAAAlQMAAAAA&#10;" strokeweight="36e-5mm"/>
                  <v:shape id="Freeform 86" o:spid="_x0000_s1083" style="position:absolute;left:8496;top:5168;width:552;height:585;visibility:visible;mso-wrap-style:square;v-text-anchor:top" coordsize="87,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D/LMAA&#10;AADbAAAADwAAAGRycy9kb3ducmV2LnhtbESP0YrCMBRE3wX/IdwF3zRdBZFqlFUR9EVo9QOuzd2m&#10;2NyUJmr9eyMIPg4zc4ZZrDpbizu1vnKs4HeUgCAunK64VHA+7YYzED4ga6wdk4IneVgt+70Fpto9&#10;OKN7HkoRIexTVGBCaFIpfWHIoh+5hjh6/661GKJsS6lbfES4reU4SabSYsVxwWBDG0PFNb9ZBVt9&#10;qxpK8v3aXczYXrM1H46ZUoOf7m8OIlAXvuFPe68VTKbw/hJ/gF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AD/LMAAAADbAAAADwAAAAAAAAAAAAAAAACYAgAAZHJzL2Rvd25y&#10;ZXYueG1sUEsFBgAAAAAEAAQA9QAAAIUDAAAAAA==&#10;" path="m43,92r9,-4l56,88r9,-5l70,83r4,-4l83,70r,-4l87,61r,-8l87,44r,-5l87,31,83,26r,-9l74,13,70,9,65,4r-9,l52,,43,,39,,30,4r-4,l17,9r-4,4l8,17,4,26r,5l,39r,5l,53r4,8l4,66r4,4l13,79r4,4l26,83r4,5l39,88r4,4xe" fillcolor="black" stroked="f">
                    <v:path arrowok="t" o:connecttype="custom" o:connectlocs="27305,58420;33020,55880;35560,55880;41275,52705;44450,52705;46990,50165;52705,44450;52705,41910;55245,38735;55245,33655;55245,27940;55245,24765;55245,19685;52705,16510;52705,10795;46990,8255;44450,5715;41275,2540;35560,2540;33020,0;27305,0;24765,0;19050,2540;16510,2540;10795,5715;8255,8255;5080,10795;2540,16510;2540,19685;0,24765;0,27940;0,33655;2540,38735;2540,41910;5080,44450;8255,50165;10795,52705;16510,52705;19050,55880;24765,55880;27305,58420" o:connectangles="0,0,0,0,0,0,0,0,0,0,0,0,0,0,0,0,0,0,0,0,0,0,0,0,0,0,0,0,0,0,0,0,0,0,0,0,0,0,0,0,0"/>
                  </v:shape>
                  <v:shape id="Freeform 87" o:spid="_x0000_s1084" style="position:absolute;left:5918;top:2317;width:6972;height:7;visibility:visible;mso-wrap-style:square;v-text-anchor:top" coordsize="1098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JYzMUA&#10;AADbAAAADwAAAGRycy9kb3ducmV2LnhtbESPQWvCQBSE74L/YXlCL6KbVKghukoppHjxoO0PeOw+&#10;k2j2bcxuk9hf3y0Uehxm5htmux9tI3rqfO1YQbpMQBBrZ2ouFXx+FIsMhA/IBhvHpOBBHva76WSL&#10;uXEDn6g/h1JECPscFVQhtLmUXldk0S9dSxy9i+sshii7UpoOhwi3jXxOkhdpsea4UGFLbxXp2/nL&#10;Kphn12I9fuu7rts0HLPs+L46GaWeZuPrBkSgMfyH/9oHo2C1ht8v8QfI3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QljMxQAAANsAAAAPAAAAAAAAAAAAAAAAAJgCAABkcnMv&#10;ZG93bnJldi54bWxQSwUGAAAAAAQABAD1AAAAigMAAAAA&#10;" path="m918,r180,l,e" filled="f" strokeweight="36e-5mm">
                    <v:path arrowok="t" o:connecttype="custom" o:connectlocs="582930,0;697230,0;0,0" o:connectangles="0,0,0"/>
                  </v:shape>
                  <v:shape id="Freeform 88" o:spid="_x0000_s1085" style="position:absolute;left:4895;top:1955;width:1112;height:750;visibility:visible;mso-wrap-style:square;v-text-anchor:top" coordsize="175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krZsUA&#10;AADbAAAADwAAAGRycy9kb3ducmV2LnhtbESPTWvCQBCG7wX/wzJCb3UTC0VS1yBKwEMpfjSH3obs&#10;NAlmZ9PsVuO/dw4Fj8M77zPzLPPRdepCQ2g9G0hnCSjiytuWawNfp+JlASpEZIudZzJwowD5avK0&#10;xMz6Kx/ocoy1EgiHDA00MfaZ1qFqyGGY+Z5Ysh8/OIwyDrW2A14F7jo9T5I37bBludBgT5uGqvPx&#10;zwklfH8WZfuxPxS0nZflrdv9utSY5+m4fgcVaYyP5f/2zhp4lWfFRTxAr+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2StmxQAAANsAAAAPAAAAAAAAAAAAAAAAAJgCAABkcnMv&#10;ZG93bnJldi54bWxQSwUGAAAAAAQABAD1AAAAigMAAAAA&#10;" path="m175,118l,57,175,r,118xe" fillcolor="black" stroked="f">
                    <v:path arrowok="t" o:connecttype="custom" o:connectlocs="111125,74930;0,36195;111125,0;111125,74930" o:connectangles="0,0,0,0"/>
                  </v:shape>
                  <v:shape id="Freeform 89" o:spid="_x0000_s1086" style="position:absolute;left:8845;top:1339;width:6991;height:7;visibility:visible;mso-wrap-style:square;v-text-anchor:top" coordsize="1101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ApB8QA&#10;AADbAAAADwAAAGRycy9kb3ducmV2LnhtbESPQWvCQBSE74L/YXlCb7ppU7SmrlKEgsdWA9bbM/ua&#10;hGbfxt2tSf59tyB4HGbmG2a16U0jruR8bVnB4ywBQVxYXXOpID+8T19A+ICssbFMCgbysFmPRyvM&#10;tO34k677UIoIYZ+hgiqENpPSFxUZ9DPbEkfv2zqDIUpXSu2wi3DTyKckmUuDNceFClvaVlT87H+N&#10;glPvhnN6SM/188clXxy7XeGHL6UeJv3bK4hAfbiHb+2dVpAu4f9L/AF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QKQfEAAAA2wAAAA8AAAAAAAAAAAAAAAAAmAIAAGRycy9k&#10;b3ducmV2LnhtbFBLBQYAAAAABAAEAPUAAACJAwAAAAA=&#10;" path="m179,l,,1101,e" filled="f" strokeweight="36e-5mm">
                    <v:path arrowok="t" o:connecttype="custom" o:connectlocs="113665,0;0,0;699135,0" o:connectangles="0,0,0"/>
                  </v:shape>
                  <v:shape id="Freeform 90" o:spid="_x0000_s1087" style="position:absolute;left:15824;top:946;width:1136;height:755;visibility:visible;mso-wrap-style:square;v-text-anchor:top" coordsize="179,1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4ky8IA&#10;AADbAAAADwAAAGRycy9kb3ducmV2LnhtbERPz2vCMBS+D/Y/hDfwtqYTEekaRWRTLw7aDbbjo3lr&#10;is1L18S2/vfmMPD48f3ON5NtxUC9bxwreElSEMSV0w3XCr4+359XIHxA1tg6JgVX8rBZPz7kmGk3&#10;ckFDGWoRQ9hnqMCE0GVS+sqQRZ+4jjhyv663GCLsa6l7HGO4beU8TZfSYsOxwWBHO0PVubxYBeeP&#10;UyO/C/+235/Sw7b4uxr9s1Nq9jRtX0EEmsJd/O8+agWLuD5+iT9Ar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3iTLwgAAANsAAAAPAAAAAAAAAAAAAAAAAJgCAABkcnMvZG93&#10;bnJldi54bWxQSwUGAAAAAAQABAD1AAAAhwMAAAAA&#10;" path="m,l179,62,,119,,xe" fillcolor="black" stroked="f">
                    <v:path arrowok="t" o:connecttype="custom" o:connectlocs="0,0;113665,39370;0,75565;0,0" o:connectangles="0,0,0,0"/>
                  </v:shape>
                  <v:rect id="Rectangle 91" o:spid="_x0000_s1088" style="position:absolute;left:8324;top:5467;width:1816;height:32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ssTsQA&#10;AADbAAAADwAAAGRycy9kb3ducmV2LnhtbESPQWvCQBSE70L/w/IKvYhuFBGNrlIKQg+CGHuot0f2&#10;mY3Nvg3ZrYn+elcQPA4z8w2zXHe2EhdqfOlYwWiYgCDOnS65UPBz2AxmIHxA1lg5JgVX8rBevfWW&#10;mGrX8p4uWShEhLBPUYEJoU6l9Lkhi37oauLonVxjMUTZFFI32Ea4reQ4SabSYslxwWBNX4byv+zf&#10;Ktjsfkvim9z357PWnfPxMTPbWqmP9+5zASJQF17hZ/tbK5iM4PEl/gC5u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nrLE7EAAAA2wAAAA8AAAAAAAAAAAAAAAAAmAIAAGRycy9k&#10;b3ducmV2LnhtbFBLBQYAAAAABAAEAPUAAACJAwAAAAA=&#10;" filled="f" stroked="f">
                    <v:textbox style="mso-fit-shape-to-text:t" inset="0,0,0,0">
                      <w:txbxContent>
                        <w:p w:rsidR="000079D1" w:rsidRPr="00CD579B" w:rsidRDefault="000079D1" w:rsidP="000079D1">
                          <w:pPr>
                            <w:rPr>
                              <w:rFonts w:ascii="Calibri" w:hAnsi="Calibri" w:cs="Calibri"/>
                            </w:rPr>
                          </w:pPr>
                          <w:r>
                            <w:rPr>
                              <w:rFonts w:ascii="Calibri" w:hAnsi="Calibri" w:cs="Calibri"/>
                              <w:color w:val="000000"/>
                              <w:lang w:val="en-US"/>
                            </w:rPr>
                            <w:t>-5</w:t>
                          </w:r>
                        </w:p>
                      </w:txbxContent>
                    </v:textbox>
                  </v:rect>
                  <v:rect id="Rectangle 92" o:spid="_x0000_s1089" style="position:absolute;left:12490;top:5467;width:711;height:323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sCc8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bAnPBAAAA2wAAAA8AAAAAAAAAAAAAAAAAmAIAAGRycy9kb3du&#10;cmV2LnhtbFBLBQYAAAAABAAEAPUAAACGAwAAAAA=&#10;" filled="f" stroked="f">
                    <v:textbox style="mso-fit-shape-to-text:t" inset="0,0,0,0">
                      <w:txbxContent>
                        <w:p w:rsidR="000079D1" w:rsidRPr="00CD579B" w:rsidRDefault="000079D1" w:rsidP="000079D1">
                          <w:pPr>
                            <w:rPr>
                              <w:rFonts w:ascii="Calibri" w:hAnsi="Calibri" w:cs="Calibri"/>
                            </w:rPr>
                          </w:pPr>
                          <w:r>
                            <w:rPr>
                              <w:rFonts w:ascii="Calibri" w:hAnsi="Calibri" w:cs="Calibri"/>
                              <w:color w:val="000000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rect>
                </v:group>
              </w:pict>
            </w:r>
            <w:r w:rsidR="000079D1" w:rsidRPr="00CD579B">
              <w:rPr>
                <w:rFonts w:ascii="Calibri" w:hAnsi="Calibri" w:cs="Calibri"/>
              </w:rPr>
              <w:t xml:space="preserve">                                                  χ _____  και  χ _____</w:t>
            </w:r>
          </w:p>
          <w:p w:rsidR="000079D1" w:rsidRPr="00CD579B" w:rsidRDefault="000079D1" w:rsidP="006A36FE">
            <w:pPr>
              <w:tabs>
                <w:tab w:val="left" w:pos="3407"/>
              </w:tabs>
              <w:rPr>
                <w:rFonts w:ascii="Calibri" w:hAnsi="Calibri" w:cs="Calibri"/>
              </w:rPr>
            </w:pPr>
          </w:p>
          <w:p w:rsidR="000079D1" w:rsidRPr="00D80E4D" w:rsidRDefault="000079D1" w:rsidP="006A36FE">
            <w:pPr>
              <w:tabs>
                <w:tab w:val="left" w:pos="3407"/>
              </w:tabs>
              <w:rPr>
                <w:rFonts w:ascii="Calibri" w:hAnsi="Calibri" w:cs="Calibri"/>
                <w:lang w:val="en-US"/>
              </w:rPr>
            </w:pPr>
            <w:r>
              <w:rPr>
                <w:rFonts w:ascii="Calibri" w:hAnsi="Calibri" w:cs="Calibri"/>
                <w:lang w:val="en-US"/>
              </w:rPr>
              <w:t xml:space="preserve">                                                               </w:t>
            </w:r>
            <w:r>
              <w:rPr>
                <w:rFonts w:ascii="Calibri" w:hAnsi="Calibri" w:cs="Calibri"/>
              </w:rPr>
              <w:t xml:space="preserve">         </w:t>
            </w:r>
            <w:r w:rsidRPr="00CD579B">
              <w:rPr>
                <w:rFonts w:ascii="Calibri" w:hAnsi="Calibri" w:cs="Calibri"/>
              </w:rPr>
              <w:t>…………</w:t>
            </w:r>
            <w:r w:rsidR="00A502CE">
              <w:rPr>
                <w:rFonts w:ascii="Calibri" w:hAnsi="Calibri" w:cs="Calibri"/>
              </w:rPr>
              <w:t>…………</w:t>
            </w:r>
            <w:r w:rsidRPr="00CD579B">
              <w:rPr>
                <w:rFonts w:ascii="Calibri" w:hAnsi="Calibri" w:cs="Calibri"/>
              </w:rPr>
              <w:t>………..</w:t>
            </w:r>
          </w:p>
        </w:tc>
        <w:tc>
          <w:tcPr>
            <w:tcW w:w="5654" w:type="dxa"/>
            <w:shd w:val="clear" w:color="auto" w:fill="auto"/>
          </w:tcPr>
          <w:p w:rsidR="000079D1" w:rsidRPr="00CD579B" w:rsidRDefault="000079D1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 w:rsidRPr="00CD579B">
              <w:rPr>
                <w:rFonts w:ascii="Calibri" w:hAnsi="Calibri" w:cs="Calibri"/>
              </w:rPr>
              <w:t>(δ)</w:t>
            </w:r>
          </w:p>
          <w:p w:rsidR="000079D1" w:rsidRPr="00CD579B" w:rsidRDefault="00E21457" w:rsidP="006A36FE">
            <w:pPr>
              <w:tabs>
                <w:tab w:val="left" w:pos="3561"/>
              </w:tabs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  <w:noProof/>
                <w:lang w:eastAsia="el-GR"/>
              </w:rPr>
              <w:pict>
                <v:group id="Καμβάς 66" o:spid="_x0000_s1090" editas="canvas" style="position:absolute;left:0;text-align:left;margin-left:-4.5pt;margin-top:9pt;width:171.1pt;height:62.3pt;z-index:251703296" coordsize="21729,79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">
                  <v:shape id="_x0000_s1091" type="#_x0000_t75" style="position:absolute;width:21729;height:7912;visibility:visible">
                    <v:fill o:detectmouseclick="t"/>
                    <v:path o:connecttype="none"/>
                  </v:shape>
                  <v:line id="Line 95" o:spid="_x0000_s1092" style="position:absolute;visibility:visible" from="2609,4464" to="18986,4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NKUMUAAADbAAAADwAAAGRycy9kb3ducmV2LnhtbESPT2vCQBTE7wW/w/IEb3Xjn0aJrlJE&#10;oXir9eDxkX1mo9m3MbtN0n76bqHQ4zAzv2HW295WoqXGl44VTMYJCOLc6ZILBeePw/MShA/IGivH&#10;pOCLPGw3g6c1Ztp1/E7tKRQiQthnqMCEUGdS+tyQRT92NXH0rq6xGKJsCqkb7CLcVnKaJKm0WHJc&#10;MFjTzlB+P31aBWUqzeXWvezvu/T72s6Oj8U0Pyo1GvavKxCB+vAf/mu/aQXzOfx+iT9Ab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4NKUMUAAADbAAAADwAAAAAAAAAA&#10;AAAAAAChAgAAZHJzL2Rvd25yZXYueG1sUEsFBgAAAAAEAAQA+QAAAJMDAAAAAA==&#10;" strokeweight="61e-5mm"/>
                  <v:shape id="Freeform 96" o:spid="_x0000_s1093" style="position:absolute;left:1416;top:3968;width:1301;height:965;visibility:visible;mso-wrap-style:square;v-text-anchor:top" coordsize="205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1XMMMA&#10;AADbAAAADwAAAGRycy9kb3ducmV2LnhtbESPQWvCQBSE74L/YXlCb7ppaSSmriJSwYuCUcTjM/ua&#10;hGbfhuwa47/vFgSPw8x8w8yXvalFR62rLCt4n0QgiHOrKy4UnI6bcQLCeWSNtWVS8CAHy8VwMMdU&#10;2zsfqMt8IQKEXYoKSu+bVEqXl2TQTWxDHLwf2xr0QbaF1C3eA9zU8iOKptJgxWGhxIbWJeW/2c0o&#10;mNLluuvO9fZ7dsV4v48TlzWJUm+jfvUFwlPvX+Fne6sVfMbw/yX8AL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T1XMMMAAADbAAAADwAAAAAAAAAAAAAAAACYAgAAZHJzL2Rv&#10;d25yZXYueG1sUEsFBgAAAAAEAAQA9QAAAIgDAAAAAA==&#10;" path="m205,152l,78,205,r,152xe" fillcolor="black" stroked="f">
                    <v:path arrowok="t" o:connecttype="custom" o:connectlocs="130175,96520;0,49530;130175,0;130175,96520" o:connectangles="0,0,0,0"/>
                  </v:shape>
                  <v:shape id="Freeform 97" o:spid="_x0000_s1094" style="position:absolute;left:18878;top:3968;width:1302;height:965;visibility:visible;mso-wrap-style:square;v-text-anchor:top" coordsize="205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/JR8QA&#10;AADbAAAADwAAAGRycy9kb3ducmV2LnhtbESPQWvCQBSE70L/w/IK3symRUNM3YRSWvCiYFqKx2f2&#10;NQnNvg3ZbYz/3hWEHoeZ+YbZFJPpxEiDay0reIpiEMSV1S3XCr4+PxYpCOeRNXaWScGFHBT5w2yD&#10;mbZnPtBY+loECLsMFTTe95mUrmrIoItsTxy8HzsY9EEOtdQDngPcdPI5jhNpsOWw0GBPbw1Vv+Wf&#10;UZDQ8bQbv7vt+/qEq/1+lbqyT5WaP06vLyA8Tf4/fG9vtYJlArcv4QfI/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vyUfEAAAA2wAAAA8AAAAAAAAAAAAAAAAAmAIAAGRycy9k&#10;b3ducmV2LnhtbFBLBQYAAAAABAAEAPUAAACJAwAAAAA=&#10;" path="m,l205,78,,152,,xe" fillcolor="black" stroked="f">
                    <v:path arrowok="t" o:connecttype="custom" o:connectlocs="0,0;130175,49530;0,96520;0,0" o:connectangles="0,0,0,0"/>
                  </v:shape>
                  <v:line id="Line 98" o:spid="_x0000_s1095" style="position:absolute;flip:y;visibility:visible" from="12350,2514" to="12350,4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/p6cYAAADbAAAADwAAAGRycy9kb3ducmV2LnhtbESPQWvCQBSE74X+h+UVvIhuqlIldRUV&#10;SjyI0ChCb8/sMwnNvg3ZrUZ/vSsIPQ4z8w0znbemEmdqXGlZwXs/AkGcWV1yrmC/++pNQDiPrLGy&#10;TAqu5GA+e32ZYqzthb/pnPpcBAi7GBUU3texlC4ryKDr25o4eCfbGPRBNrnUDV4C3FRyEEUf0mDJ&#10;YaHAmlYFZb/pn1FwSzbbNXWTcnHi4U93tTwck+NAqc5bu/gE4an1/+Fne60VjMbw+BJ+gJ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Q/6enGAAAA2wAAAA8AAAAAAAAA&#10;AAAAAAAAoQIAAGRycy9kb3ducmV2LnhtbFBLBQYAAAAABAAEAPkAAACUAwAAAAA=&#10;" strokeweight="36e-5mm"/>
                  <v:line id="Line 99" o:spid="_x0000_s1096" style="position:absolute;flip:y;visibility:visible" from="8718,1270" to="8718,4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B9m8QAAADbAAAADwAAAGRycy9kb3ducmV2LnhtbERPTWvCQBC9F/wPyxR6kbpplFJSV1Gh&#10;JAcRTEuhtzE7JqHZ2ZDdJtFf7x6EHh/ve7keTSN66lxtWcHLLAJBXFhdc6ng6/Pj+Q2E88gaG8uk&#10;4EIO1qvJwxITbQc+Up/7UoQQdgkqqLxvEyldUZFBN7MtceDOtjPoA+xKqTscQrhpZBxFr9JgzaGh&#10;wpZ2FRW/+Z9RcE33h4ymab058/xnutt+n9JTrNTT47h5B+Fp9P/iuzvTChZhbPgSfoB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oH2bxAAAANsAAAAPAAAAAAAAAAAA&#10;AAAAAKECAABkcnMvZG93bnJldi54bWxQSwUGAAAAAAQABAD5AAAAkgMAAAAA&#10;" strokeweight="36e-5mm"/>
                  <v:shape id="Freeform 100" o:spid="_x0000_s1097" style="position:absolute;left:12687;top:2108;width:4553;height:0;visibility:visible;mso-wrap-style:square;v-text-anchor:top" coordsize="717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7QROcYA&#10;AADbAAAADwAAAGRycy9kb3ducmV2LnhtbESPQWvCQBSE7wX/w/KEXkqzqUi10VWkIBYVRGsxx0f2&#10;mQSzb0N21eivdwuFHoeZ+YYZT1tTiQs1rrSs4C2KQRBnVpecK9h/z1+HIJxH1lhZJgU3cjCddJ7G&#10;mGh75S1ddj4XAcIuQQWF93UipcsKMugiWxMH72gbgz7IJpe6wWuAm0r24vhdGiw5LBRY02dB2Wl3&#10;Ngo2i+PP6p7O9vSy8IN1ej7IcnlQ6rnbzkYgPLX+P/zX/tIK+h/w+yX8ADl5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7QROcYAAADbAAAADwAAAAAAAAAAAAAAAACYAgAAZHJz&#10;L2Rvd25yZXYueG1sUEsFBgAAAAAEAAQA9QAAAIsDAAAAAA==&#10;" path="m127,l,,717,e" filled="f" strokeweight="36e-5mm">
                    <v:path arrowok="t" o:connecttype="custom" o:connectlocs="80645,0;0,0;455295,0" o:connectangles="0,0,0"/>
                  </v:shape>
                  <v:shape id="Freeform 101" o:spid="_x0000_s1098" style="position:absolute;left:17157;top:1708;width:1137;height:838;visibility:visible;mso-wrap-style:square;v-text-anchor:top" coordsize="179,1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X5Ar8A&#10;AADbAAAADwAAAGRycy9kb3ducmV2LnhtbERPz0/CMBS+k/g/NM/EG3RqUJh0i5AQuYqE82N9rHPt&#10;61wLjP/eHkg4fvl+L8rBWXGmPjSeFTxPMhDEldcN1wp2P+vxDESIyBqtZ1JwpQBl8TBaYK79hb/p&#10;vI21SCEcclRgYuxyKUNlyGGY+I44cUffO4wJ9rXUPV5SuLPyJcvepMOGU4PBjlaGqnZ7cgrm02Xr&#10;/g5k97Y1v9krXt+/hkapp8fh8wNEpCHexTf3RiuYpvXpS/oBsvg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eFfkCvwAAANsAAAAPAAAAAAAAAAAAAAAAAJgCAABkcnMvZG93bnJl&#10;di54bWxQSwUGAAAAAAQABAD1AAAAhAMAAAAA&#10;" path="m,l179,63,,132,,xe" fillcolor="black" stroked="f">
                    <v:path arrowok="t" o:connecttype="custom" o:connectlocs="0,0;113665,40005;0,83820;0,0" o:connectangles="0,0,0,0"/>
                  </v:shape>
                  <v:shape id="Freeform 102" o:spid="_x0000_s1099" style="position:absolute;left:3886;top:958;width:4553;height:0;visibility:visible;mso-wrap-style:square;v-text-anchor:top" coordsize="717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uL4sYA&#10;AADbAAAADwAAAGRycy9kb3ducmV2LnhtbESPW2vCQBSE3wX/w3KEvohuLPRCdBNCoVhaQWoVfTxk&#10;Ty6YPRuyq6b99W5B8HGYmW+YRdqbRpypc7VlBbNpBII4t7rmUsH2533yCsJ5ZI2NZVLwSw7SZDhY&#10;YKzthb/pvPGlCBB2MSqovG9jKV1ekUE3tS1x8ArbGfRBdqXUHV4C3DTyMYqepcGaw0KFLb1VlB83&#10;J6NgvSx2X3+HbEvjpX9ZHU57WX/ulXoY9dkchKfe38O39odW8DSD/y/hB8jk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BuL4sYAAADbAAAADwAAAAAAAAAAAAAAAACYAgAAZHJz&#10;L2Rvd25yZXYueG1sUEsFBgAAAAAEAAQA9QAAAIsDAAAAAA==&#10;" path="m595,l717,,,e" filled="f" strokeweight="36e-5mm">
                    <v:path arrowok="t" o:connecttype="custom" o:connectlocs="377825,0;455295,0;0,0" o:connectangles="0,0,0"/>
                  </v:shape>
                  <v:shape id="Freeform 103" o:spid="_x0000_s1100" style="position:absolute;left:2857;top:527;width:1111;height:838;visibility:visible;mso-wrap-style:square;v-text-anchor:top" coordsize="175,1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lQn8UA&#10;AADbAAAADwAAAGRycy9kb3ducmV2LnhtbESPzWrDMBCE74G8g9hAb4nc0IbgRDYlYBpoKeQHSm+L&#10;tbFNrJUrqbb79lUhkOMwM98w23w0rejJ+caygsdFAoK4tLrhSsH5VMzXIHxA1thaJgW/5CHPppMt&#10;ptoOfKD+GCoRIexTVFCH0KVS+rImg35hO+LoXawzGKJ0ldQOhwg3rVwmyUoabDgu1NjRrqbyevwx&#10;CtxXVzwd9pfX97f+uznthuKTPgqlHmbjywZEoDHcw7f2Xit4XsL/l/gD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WVCfxQAAANsAAAAPAAAAAAAAAAAAAAAAAJgCAABkcnMv&#10;ZG93bnJldi54bWxQSwUGAAAAAAQABAD1AAAAigMAAAAA&#10;" path="m175,132l,68,175,r,132xe" fillcolor="black" stroked="f">
                    <v:path arrowok="t" o:connecttype="custom" o:connectlocs="111125,83820;0,43180;111125,0;111125,83820" o:connectangles="0,0,0,0"/>
                  </v:shape>
                  <v:rect id="Rectangle 104" o:spid="_x0000_s1101" style="position:absolute;left:11963;top:4679;width:3511;height:32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yBf8UA&#10;AADbAAAADwAAAGRycy9kb3ducmV2LnhtbESPQWvCQBSE74X+h+UVeim6UbHY1DUUIeBBENMe6u2R&#10;fc2mzb4N2a2J/npXEDwOM/MNs8wG24gjdb52rGAyTkAQl07XXCn4+sxHCxA+IGtsHJOCE3nIVo8P&#10;S0y163lPxyJUIkLYp6jAhNCmUvrSkEU/di1x9H5cZzFE2VVSd9hHuG3kNElepcWa44LBltaGyr/i&#10;3yrId9818VnuX94Wvfstp4fCbFulnp+Gj3cQgYZwD9/aG61gPoPrl/gD5O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rIF/xQAAANsAAAAPAAAAAAAAAAAAAAAAAJgCAABkcnMv&#10;ZG93bnJldi54bWxQSwUGAAAAAAQABAD1AAAAigMAAAAA&#10;" filled="f" stroked="f">
                    <v:textbox style="mso-fit-shape-to-text:t" inset="0,0,0,0">
                      <w:txbxContent>
                        <w:p w:rsidR="000079D1" w:rsidRPr="00CD579B" w:rsidRDefault="000079D1" w:rsidP="000079D1">
                          <w:pPr>
                            <w:rPr>
                              <w:rFonts w:ascii="Calibri" w:hAnsi="Calibri" w:cs="Calibri"/>
                            </w:rPr>
                          </w:pPr>
                          <w:r>
                            <w:rPr>
                              <w:rFonts w:ascii="Calibri" w:hAnsi="Calibri" w:cs="Calibri"/>
                              <w:color w:val="000000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rect>
                  <v:shape id="Freeform 106" o:spid="_x0000_s1102" style="position:absolute;left:1416;top:3968;width:1301;height:965;visibility:visible;mso-wrap-style:square;v-text-anchor:top" coordsize="205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TB7cQA&#10;AADbAAAADwAAAGRycy9kb3ducmV2LnhtbESPQWuDQBSE74X+h+UVcqtrA4o12YRSEsglgZpSeny6&#10;Lyp134q7UfPvs4VCj8PMfMOst7PpxEiDay0reIliEMSV1S3XCj7P++cMhPPIGjvLpOBGDrabx4c1&#10;5tpO/EFj4WsRIOxyVNB43+dSuqohgy6yPXHwLnYw6IMcaqkHnALcdHIZx6k02HJYaLCn94aqn+Jq&#10;FKT0XR7Hr+6wey0xOZ2SzBV9ptTiaX5bgfA0+//wX/ugFSQJ/H4JP0B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zkwe3EAAAA2wAAAA8AAAAAAAAAAAAAAAAAmAIAAGRycy9k&#10;b3ducmV2LnhtbFBLBQYAAAAABAAEAPUAAACJAwAAAAA=&#10;" path="m205,152l,78,205,r,152xe" fillcolor="black" stroked="f">
                    <v:path arrowok="t" o:connecttype="custom" o:connectlocs="130175,96520;0,49530;130175,0;130175,96520" o:connectangles="0,0,0,0"/>
                  </v:shape>
                  <v:line id="Line 108" o:spid="_x0000_s1103" style="position:absolute;flip:y;visibility:visible" from="12350,2038" to="12357,3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Z/NMYAAADbAAAADwAAAGRycy9kb3ducmV2LnhtbESPQWvCQBSE74X+h+UVvIhuqlgldRUV&#10;SjyI0ChCb8/sMwnNvg3ZrUZ/vSsIPQ4z8w0znbemEmdqXGlZwXs/AkGcWV1yrmC/++pNQDiPrLGy&#10;TAqu5GA+e32ZYqzthb/pnPpcBAi7GBUU3texlC4ryKDr25o4eCfbGPRBNrnUDV4C3FRyEEUf0mDJ&#10;YaHAmlYFZb/pn1FwSzbbNXWTcnHi4U93tTwck+NAqc5bu/gE4an1/+Fne60VjMbw+BJ+gJ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HmfzTGAAAA2wAAAA8AAAAAAAAA&#10;AAAAAAAAoQIAAGRycy9kb3ducmV2LnhtbFBLBQYAAAAABAAEAPkAAACUAwAAAAA=&#10;" strokeweight="36e-5mm"/>
                  <v:shape id="Freeform 109" o:spid="_x0000_s1104" style="position:absolute;left:12077;top:4146;width:578;height:654;visibility:visible;mso-wrap-style:square;v-text-anchor:top" coordsize="91,1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uD98AA&#10;AADbAAAADwAAAGRycy9kb3ducmV2LnhtbERPy4rCMBTdD/gP4QruxlTBGa1GEVFw4cLxsb8216ba&#10;3JQmavv3k4Xg8nDes0VjS/Gk2heOFQz6CQjizOmCcwWn4+Z7DMIHZI2lY1LQkofFvPM1w1S7F//R&#10;8xByEUPYp6jAhFClUvrMkEXfdxVx5K6uthgirHOpa3zFcFvKYZL8SIsFxwaDFa0MZffDwyrYrM+D&#10;ZJztzbm970aTsv3d31YXpXrdZjkFEagJH/HbvdUKRnFs/BJ/gJ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suD98AAAADbAAAADwAAAAAAAAAAAAAAAACYAgAAZHJzL2Rvd25y&#10;ZXYueG1sUEsFBgAAAAAEAAQA9QAAAIUDAAAAAA==&#10;" path="m43,103r9,-5l61,98r4,-5l70,93r8,-5l83,78r4,-5l87,68r4,-9l91,49r,-5l87,34r,-5l83,20,78,15,74,10,65,5r-4,l52,,48,,39,,30,5r-4,l21,10r-8,5l8,20r,9l4,34r,10l,49,4,59r,5l4,73r4,5l13,88r8,5l26,93r4,5l39,98r4,5e" filled="f" strokeweight="36e-5mm">
                    <v:path arrowok="t" o:connecttype="custom" o:connectlocs="27305,65405;33020,62230;38735,62230;41275,59055;44450,59055;49530,55880;52705,49530;55245,46355;55245,43180;57785,37465;57785,31115;57785,27940;55245,21590;55245,18415;52705,12700;49530,9525;46990,6350;41275,3175;38735,3175;33020,0;30480,0;24765,0;19050,3175;16510,3175;13335,6350;8255,9525;5080,12700;5080,18415;2540,21590;2540,27940;0,31115;2540,37465;2540,40640;2540,46355;5080,49530;8255,55880;13335,59055;16510,59055;19050,62230;24765,62230;27305,65405" o:connectangles="0,0,0,0,0,0,0,0,0,0,0,0,0,0,0,0,0,0,0,0,0,0,0,0,0,0,0,0,0,0,0,0,0,0,0,0,0,0,0,0,0"/>
                  </v:shape>
                  <v:line id="Line 110" o:spid="_x0000_s1105" style="position:absolute;flip:y;visibility:visible" from="8718,984" to="8724,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VO3cYAAADbAAAADwAAAGRycy9kb3ducmV2LnhtbESPQWvCQBSE74X+h+UVvIhuqlg0dRUV&#10;SjyI0ChCb8/sMwnNvg3ZrUZ/vSsIPQ4z8w0znbemEmdqXGlZwXs/AkGcWV1yrmC/++qNQTiPrLGy&#10;TAqu5GA+e32ZYqzthb/pnPpcBAi7GBUU3texlC4ryKDr25o4eCfbGPRBNrnUDV4C3FRyEEUf0mDJ&#10;YaHAmlYFZb/pn1FwSzbbNXWTcnHi4U93tTwck+NAqc5bu/gE4an1/+Fne60VjCbw+BJ+gJ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81Tt3GAAAA2wAAAA8AAAAAAAAA&#10;AAAAAAAAoQIAAGRycy9kb3ducmV2LnhtbFBLBQYAAAAABAAEAPkAAACUAwAAAAA=&#10;" strokeweight="36e-5mm"/>
                  <v:shape id="Freeform 111" o:spid="_x0000_s1106" style="position:absolute;left:8439;top:4083;width:552;height:616;visibility:visible;mso-wrap-style:square;v-text-anchor:top" coordsize="87,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0NFMAA&#10;AADbAAAADwAAAGRycy9kb3ducmV2LnhtbERPy2oCMRTdC/2HcAvdaaatL0ajlJaCIAg+Fi4vk+vM&#10;2MnNkMTM9O/NQnB5OO/lujeNiOR8bVnB+ygDQVxYXXOp4HT8Hc5B+ICssbFMCv7Jw3r1Mlhirm3H&#10;e4qHUIoUwj5HBVUIbS6lLyoy6Ee2JU7cxTqDIUFXSu2wS+GmkR9ZNpUGa04NFbb0XVHxd7gZBbuz&#10;i/GTu1k0R2muP+OtndycUm+v/dcCRKA+PMUP90YrmKb16Uv6AXJ1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t0NFMAAAADbAAAADwAAAAAAAAAAAAAAAACYAgAAZHJzL2Rvd25y&#10;ZXYueG1sUEsFBgAAAAAEAAQA9QAAAIUDAAAAAA==&#10;" path="m44,97r4,l57,97r4,-5l70,87r4,-4l79,78r4,-5l83,63r4,-5l87,48r,-9l83,34r,-10l79,19,74,14,70,9,61,4,57,,48,,44,,35,,31,,22,4,17,9r-4,5l9,19,4,24,,34r,5l,48,,58r,5l4,73r5,5l13,83r4,4l22,92r9,5l35,97r9,e" filled="f" strokeweight="36e-5mm">
                    <v:path arrowok="t" o:connecttype="custom" o:connectlocs="27940,61595;30480,61595;36195,61595;38735,58420;44450,55245;46990,52705;50165,49530;52705,46355;52705,40005;55245,36830;55245,30480;55245,24765;52705,21590;52705,15240;50165,12065;46990,8890;44450,5715;38735,2540;36195,0;30480,0;27940,0;22225,0;19685,0;13970,2540;10795,5715;8255,8890;5715,12065;2540,15240;0,21590;0,24765;0,30480;0,36830;0,40005;2540,46355;5715,49530;8255,52705;10795,55245;13970,58420;19685,61595;22225,61595;27940,61595" o:connectangles="0,0,0,0,0,0,0,0,0,0,0,0,0,0,0,0,0,0,0,0,0,0,0,0,0,0,0,0,0,0,0,0,0,0,0,0,0,0,0,0,0"/>
                  </v:shape>
                  <v:shape id="Freeform 112" o:spid="_x0000_s1107" style="position:absolute;left:12306;top:2108;width:4553;height:6;visibility:visible;mso-wrap-style:square;v-text-anchor:top" coordsize="717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gVLsQA&#10;AADbAAAADwAAAGRycy9kb3ducmV2LnhtbESPQYvCMBSE7wv+h/AEb2vaPYhbjSKCyx7Wg92KeHs0&#10;z7bYvJQm2uqvN4LgcZiZb5j5sje1uFLrKssK4nEEgji3uuJCQfa/+ZyCcB5ZY22ZFNzIwXIx+Jhj&#10;om3HO7qmvhABwi5BBaX3TSKly0sy6Ma2IQ7eybYGfZBtIXWLXYCbWn5F0UQarDgslNjQuqT8nF6M&#10;guLveNmnZ53df7poGx9c7bLvWKnRsF/NQHjq/Tv8av9qBZMYnl/CD5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YFS7EAAAA2wAAAA8AAAAAAAAAAAAAAAAAmAIAAGRycy9k&#10;b3ducmV2LnhtbFBLBQYAAAAABAAEAPUAAACJAwAAAAA=&#10;" path="m127,l,,717,e" filled="f" strokeweight="36e-5mm">
                    <v:path arrowok="t" o:connecttype="custom" o:connectlocs="80645,0;0,0;455295,0" o:connectangles="0,0,0"/>
                  </v:shape>
                  <v:shape id="Freeform 113" o:spid="_x0000_s1108" style="position:absolute;left:17157;top:1708;width:1137;height:838;visibility:visible;mso-wrap-style:square;v-text-anchor:top" coordsize="179,1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cIU8IA&#10;AADbAAAADwAAAGRycy9kb3ducmV2LnhtbESPwW7CMBBE75X6D9YicWscqAptwKC2EoIrUPW8jbdx&#10;iL1OYwPh72skJI6jmXmjmS97Z8WJulB7VjDKchDEpdc1Vwq+9qunVxAhImu0nknBhQIsF48Pcyy0&#10;P/OWTrtYiQThUKACE2NbSBlKQw5D5lvi5P36zmFMsquk7vCc4M7KcZ5PpMOa04LBlj4Nlc3u6BS8&#10;vXw07u+H7LdtzCF/xst03ddKDQf9+wxEpD7ew7f2RiuYjOH6Jf0Aufg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5whTwgAAANsAAAAPAAAAAAAAAAAAAAAAAJgCAABkcnMvZG93&#10;bnJldi54bWxQSwUGAAAAAAQABAD1AAAAhwMAAAAA&#10;" path="m,l179,63,,132,,xe" fillcolor="black" stroked="f">
                    <v:path arrowok="t" o:connecttype="custom" o:connectlocs="0,0;113665,40005;0,83820;0,0" o:connectangles="0,0,0,0"/>
                  </v:shape>
                  <v:shape id="Freeform 114" o:spid="_x0000_s1109" style="position:absolute;left:4171;top:958;width:4553;height:7;visibility:visible;mso-wrap-style:square;v-text-anchor:top" coordsize="717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YuwsUA&#10;AADbAAAADwAAAGRycy9kb3ducmV2LnhtbESPQWvCQBSE70L/w/KE3nSTFsRG1yCFlh7qoTFFvD2y&#10;zyQk+zZkV5P667uC4HGYmW+YdTqaVlyod7VlBfE8AkFcWF1zqSDff8yWIJxH1thaJgV/5CDdPE3W&#10;mGg78A9dMl+KAGGXoILK+y6R0hUVGXRz2xEH72R7gz7IvpS6xyHATStfomghDdYcFirs6L2iosnO&#10;RkH5fTz/Zo3Or59DtIsPrnX5W6zU83TcrkB4Gv0jfG9/aQWLV7h9CT9Ab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hi7CxQAAANsAAAAPAAAAAAAAAAAAAAAAAJgCAABkcnMv&#10;ZG93bnJldi54bWxQSwUGAAAAAAQABAD1AAAAigMAAAAA&#10;" path="m595,l717,,,e" filled="f" strokeweight="36e-5mm">
                    <v:path arrowok="t" o:connecttype="custom" o:connectlocs="377825,0;455295,0;0,0" o:connectangles="0,0,0"/>
                  </v:shape>
                  <v:shape id="Freeform 115" o:spid="_x0000_s1110" style="position:absolute;left:2857;top:527;width:1111;height:838;visibility:visible;mso-wrap-style:square;v-text-anchor:top" coordsize="175,1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CnzcQA&#10;AADbAAAADwAAAGRycy9kb3ducmV2LnhtbESP3WrCQBSE7wu+w3IE7+rGIiLRVUQICpaCPyDeHbLH&#10;JJg9G3e3Sfr23ULBy2FmvmGW697UoiXnK8sKJuMEBHFudcWFgss5e5+D8AFZY22ZFPyQh/Vq8LbE&#10;VNuOj9SeQiEihH2KCsoQmlRKn5dk0I9tQxy9u3UGQ5SukNphF+Gmlh9JMpMGK44LJTa0LSl/nL6N&#10;Andrsulxf999Htpndd522ZW+MqVGw36zABGoD6/wf3uvFcym8Pcl/gC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Qp83EAAAA2wAAAA8AAAAAAAAAAAAAAAAAmAIAAGRycy9k&#10;b3ducmV2LnhtbFBLBQYAAAAABAAEAPUAAACJAwAAAAA=&#10;" path="m175,132l,68,175,r,132xe" fillcolor="black" stroked="f">
                    <v:path arrowok="t" o:connecttype="custom" o:connectlocs="111125,83820;0,43180;111125,0;111125,83820" o:connectangles="0,0,0,0"/>
                  </v:shape>
                  <v:rect id="Rectangle 116" o:spid="_x0000_s1111" style="position:absolute;left:7747;top:4679;width:711;height:323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fGZ8AA&#10;AADbAAAADwAAAGRycy9kb3ducmV2LnhtbESPzYoCMRCE7wu+Q2jB25pRUG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EfGZ8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0079D1" w:rsidRPr="00CD579B" w:rsidRDefault="000079D1" w:rsidP="000079D1">
                          <w:pPr>
                            <w:rPr>
                              <w:rFonts w:ascii="Calibri" w:hAnsi="Calibri" w:cs="Calibri"/>
                            </w:rPr>
                          </w:pPr>
                          <w:r w:rsidRPr="00CD579B">
                            <w:rPr>
                              <w:rFonts w:ascii="Calibri" w:hAnsi="Calibri" w:cs="Calibri"/>
                              <w:color w:val="000000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</v:group>
              </w:pict>
            </w:r>
            <w:r w:rsidR="000079D1" w:rsidRPr="00CD579B">
              <w:rPr>
                <w:rFonts w:ascii="Calibri" w:hAnsi="Calibri" w:cs="Calibri"/>
              </w:rPr>
              <w:t xml:space="preserve">                                                 χ _____  και  χ _____</w:t>
            </w:r>
          </w:p>
          <w:p w:rsidR="000079D1" w:rsidRPr="00CD579B" w:rsidRDefault="000079D1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 w:rsidRPr="00CD579B">
              <w:rPr>
                <w:rFonts w:ascii="Calibri" w:hAnsi="Calibri" w:cs="Calibri"/>
              </w:rPr>
              <w:t xml:space="preserve"> </w:t>
            </w:r>
          </w:p>
          <w:p w:rsidR="000079D1" w:rsidRPr="00D80E4D" w:rsidRDefault="000079D1" w:rsidP="006A36FE">
            <w:pPr>
              <w:tabs>
                <w:tab w:val="left" w:pos="3227"/>
              </w:tabs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rFonts w:ascii="Calibri" w:hAnsi="Calibri" w:cs="Calibri"/>
                <w:lang w:val="en-US"/>
              </w:rPr>
              <w:t xml:space="preserve">                                                                </w:t>
            </w:r>
            <w:r w:rsidRPr="00CD579B">
              <w:rPr>
                <w:rFonts w:ascii="Calibri" w:hAnsi="Calibri" w:cs="Calibri"/>
              </w:rPr>
              <w:t>……</w:t>
            </w:r>
            <w:r w:rsidR="00A502CE">
              <w:rPr>
                <w:rFonts w:ascii="Calibri" w:hAnsi="Calibri" w:cs="Calibri"/>
              </w:rPr>
              <w:t>………………</w:t>
            </w:r>
            <w:r w:rsidRPr="00CD579B">
              <w:rPr>
                <w:rFonts w:ascii="Calibri" w:hAnsi="Calibri" w:cs="Calibri"/>
              </w:rPr>
              <w:t>……………..</w:t>
            </w:r>
          </w:p>
        </w:tc>
      </w:tr>
    </w:tbl>
    <w:tbl>
      <w:tblPr>
        <w:tblStyle w:val="TableGrid"/>
        <w:tblW w:w="0" w:type="auto"/>
        <w:tblLook w:val="04A0"/>
      </w:tblPr>
      <w:tblGrid>
        <w:gridCol w:w="11307"/>
      </w:tblGrid>
      <w:tr w:rsidR="000079D1" w:rsidTr="006A36FE">
        <w:trPr>
          <w:trHeight w:val="130"/>
        </w:trPr>
        <w:tc>
          <w:tcPr>
            <w:tcW w:w="11307" w:type="dxa"/>
            <w:shd w:val="clear" w:color="auto" w:fill="BFBFBF" w:themeFill="background1" w:themeFillShade="BF"/>
            <w:vAlign w:val="bottom"/>
          </w:tcPr>
          <w:p w:rsidR="000079D1" w:rsidRPr="008D0BB6" w:rsidRDefault="000079D1" w:rsidP="006A36FE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(μ. </w:t>
            </w:r>
            <w:r>
              <w:rPr>
                <w:sz w:val="16"/>
                <w:szCs w:val="16"/>
                <w:lang w:val="en-US"/>
              </w:rPr>
              <w:t>2</w:t>
            </w:r>
            <w:r>
              <w:rPr>
                <w:sz w:val="16"/>
                <w:szCs w:val="16"/>
              </w:rPr>
              <w:t>)</w:t>
            </w:r>
          </w:p>
        </w:tc>
      </w:tr>
    </w:tbl>
    <w:p w:rsidR="000079D1" w:rsidRPr="000079D1" w:rsidRDefault="000079D1" w:rsidP="007C2CF9">
      <w:pPr>
        <w:tabs>
          <w:tab w:val="left" w:pos="900"/>
        </w:tabs>
        <w:rPr>
          <w:lang w:val="en-US"/>
        </w:rPr>
      </w:pPr>
    </w:p>
    <w:tbl>
      <w:tblPr>
        <w:tblStyle w:val="TableGrid"/>
        <w:tblW w:w="0" w:type="auto"/>
        <w:tblLook w:val="04A0"/>
      </w:tblPr>
      <w:tblGrid>
        <w:gridCol w:w="5778"/>
        <w:gridCol w:w="5529"/>
      </w:tblGrid>
      <w:tr w:rsidR="007C2CF9" w:rsidTr="007C2CF9">
        <w:tc>
          <w:tcPr>
            <w:tcW w:w="11307" w:type="dxa"/>
            <w:gridSpan w:val="2"/>
          </w:tcPr>
          <w:p w:rsidR="007C2CF9" w:rsidRDefault="000079D1" w:rsidP="007C2CF9">
            <w:r>
              <w:rPr>
                <w:b/>
              </w:rPr>
              <w:t>Ε</w:t>
            </w:r>
            <w:r w:rsidR="00D158F1" w:rsidRPr="00D158F1">
              <w:rPr>
                <w:b/>
              </w:rPr>
              <w:t>.</w:t>
            </w:r>
            <w:r w:rsidR="00D158F1">
              <w:t xml:space="preserve">  </w:t>
            </w:r>
            <w:r w:rsidR="007C2CF9">
              <w:t xml:space="preserve">Να βρείτε τις κοινές λύσεις </w:t>
            </w:r>
            <w:r w:rsidR="004E498C">
              <w:t xml:space="preserve">(αν υπάρχουν)  </w:t>
            </w:r>
            <w:r w:rsidR="00471E3F">
              <w:t>των ανισώσεων   4 – 5(χ – 2</w:t>
            </w:r>
            <w:r w:rsidR="007C2CF9">
              <w:t>)</w:t>
            </w:r>
            <w:r w:rsidR="007C2CF9" w:rsidRPr="000E2CF5">
              <w:rPr>
                <w:position w:val="-4"/>
              </w:rPr>
              <w:object w:dxaOrig="200" w:dyaOrig="240">
                <v:shape id="_x0000_i1027" type="#_x0000_t75" style="width:9.75pt;height:12pt" o:ole="">
                  <v:imagedata r:id="rId13" o:title=""/>
                </v:shape>
                <o:OLEObject Type="Embed" ProgID="Equation.DSMT4" ShapeID="_x0000_i1027" DrawAspect="Content" ObjectID="_1438588817" r:id="rId14"/>
              </w:object>
            </w:r>
            <w:r w:rsidR="007C2CF9">
              <w:t xml:space="preserve">13 – 3(χ + 1) και  </w:t>
            </w:r>
            <w:r w:rsidR="00471E3F" w:rsidRPr="000E2CF5">
              <w:rPr>
                <w:position w:val="-24"/>
              </w:rPr>
              <w:object w:dxaOrig="520" w:dyaOrig="620">
                <v:shape id="_x0000_i1028" type="#_x0000_t75" style="width:25.5pt;height:30.75pt" o:ole="">
                  <v:imagedata r:id="rId15" o:title=""/>
                </v:shape>
                <o:OLEObject Type="Embed" ProgID="Equation.DSMT4" ShapeID="_x0000_i1028" DrawAspect="Content" ObjectID="_1438588818" r:id="rId16"/>
              </w:object>
            </w:r>
            <w:r w:rsidR="007C2CF9">
              <w:t xml:space="preserve"> &gt;1 + χ και να τις παραστήσετε στην ευθεία των αριθμών .</w:t>
            </w:r>
          </w:p>
        </w:tc>
      </w:tr>
      <w:tr w:rsidR="007C2CF9" w:rsidTr="007C2CF9">
        <w:tc>
          <w:tcPr>
            <w:tcW w:w="5778" w:type="dxa"/>
          </w:tcPr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940146" w:rsidP="007C2CF9">
            <w:pPr>
              <w:tabs>
                <w:tab w:val="left" w:pos="900"/>
              </w:tabs>
              <w:jc w:val="center"/>
            </w:pPr>
            <w:r>
              <w:t>4 – 5(χ – 2</w:t>
            </w:r>
            <w:r w:rsidR="007C2CF9">
              <w:t>)</w:t>
            </w:r>
            <w:r w:rsidR="001609BB" w:rsidRPr="000E2CF5">
              <w:rPr>
                <w:position w:val="-4"/>
              </w:rPr>
              <w:object w:dxaOrig="200" w:dyaOrig="240">
                <v:shape id="_x0000_i1029" type="#_x0000_t75" style="width:9.75pt;height:12pt" o:ole="">
                  <v:imagedata r:id="rId17" o:title=""/>
                </v:shape>
                <o:OLEObject Type="Embed" ProgID="Equation.DSMT4" ShapeID="_x0000_i1029" DrawAspect="Content" ObjectID="_1438588819" r:id="rId18"/>
              </w:object>
            </w:r>
            <w:r w:rsidR="007C2CF9">
              <w:t>13 – 3(χ + 1)</w:t>
            </w:r>
          </w:p>
        </w:tc>
        <w:tc>
          <w:tcPr>
            <w:tcW w:w="5529" w:type="dxa"/>
          </w:tcPr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940146" w:rsidP="007C2CF9">
            <w:pPr>
              <w:tabs>
                <w:tab w:val="left" w:pos="900"/>
              </w:tabs>
              <w:jc w:val="center"/>
            </w:pPr>
            <w:r w:rsidRPr="000E2CF5">
              <w:rPr>
                <w:position w:val="-24"/>
              </w:rPr>
              <w:object w:dxaOrig="520" w:dyaOrig="620">
                <v:shape id="_x0000_i1030" type="#_x0000_t75" style="width:25.5pt;height:30.75pt" o:ole="">
                  <v:imagedata r:id="rId19" o:title=""/>
                </v:shape>
                <o:OLEObject Type="Embed" ProgID="Equation.DSMT4" ShapeID="_x0000_i1030" DrawAspect="Content" ObjectID="_1438588820" r:id="rId20"/>
              </w:object>
            </w:r>
            <w:r w:rsidR="007C2CF9">
              <w:t xml:space="preserve"> </w:t>
            </w:r>
            <w:r w:rsidR="001609BB">
              <w:t>&lt;</w:t>
            </w:r>
            <w:r w:rsidR="007C2CF9">
              <w:t>1 + χ</w:t>
            </w: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1609BB" w:rsidRDefault="001609BB" w:rsidP="007C2CF9">
            <w:pPr>
              <w:tabs>
                <w:tab w:val="left" w:pos="900"/>
              </w:tabs>
              <w:jc w:val="center"/>
            </w:pPr>
          </w:p>
          <w:p w:rsidR="004E498C" w:rsidRDefault="004E498C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  <w:p w:rsidR="000079D1" w:rsidRDefault="000079D1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  <w:p w:rsidR="000079D1" w:rsidRDefault="000079D1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  <w:p w:rsidR="000079D1" w:rsidRDefault="000079D1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  <w:p w:rsidR="000079D1" w:rsidRDefault="000079D1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  <w:p w:rsidR="000079D1" w:rsidRDefault="000079D1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  <w:p w:rsidR="000079D1" w:rsidRPr="000079D1" w:rsidRDefault="000079D1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</w:tc>
      </w:tr>
      <w:tr w:rsidR="007C2CF9" w:rsidTr="00A17415">
        <w:tc>
          <w:tcPr>
            <w:tcW w:w="11307" w:type="dxa"/>
            <w:gridSpan w:val="2"/>
          </w:tcPr>
          <w:p w:rsidR="007C2CF9" w:rsidRDefault="007C2CF9" w:rsidP="007C2CF9">
            <w:pPr>
              <w:tabs>
                <w:tab w:val="left" w:pos="900"/>
              </w:tabs>
            </w:pPr>
          </w:p>
          <w:p w:rsidR="007C2CF9" w:rsidRDefault="007C2CF9" w:rsidP="007C2CF9">
            <w:pPr>
              <w:tabs>
                <w:tab w:val="left" w:pos="900"/>
              </w:tabs>
              <w:rPr>
                <w:lang w:val="en-US"/>
              </w:rPr>
            </w:pPr>
          </w:p>
          <w:p w:rsidR="000079D1" w:rsidRDefault="000079D1" w:rsidP="007C2CF9">
            <w:pPr>
              <w:tabs>
                <w:tab w:val="left" w:pos="900"/>
              </w:tabs>
              <w:rPr>
                <w:lang w:val="en-US"/>
              </w:rPr>
            </w:pPr>
          </w:p>
          <w:p w:rsidR="000079D1" w:rsidRPr="000079D1" w:rsidRDefault="000079D1" w:rsidP="007C2CF9">
            <w:pPr>
              <w:tabs>
                <w:tab w:val="left" w:pos="900"/>
              </w:tabs>
              <w:rPr>
                <w:lang w:val="en-US"/>
              </w:rPr>
            </w:pPr>
          </w:p>
          <w:p w:rsidR="007C2CF9" w:rsidRDefault="007C2CF9" w:rsidP="007C2CF9">
            <w:pPr>
              <w:tabs>
                <w:tab w:val="left" w:pos="900"/>
              </w:tabs>
              <w:rPr>
                <w:color w:val="000000" w:themeColor="text1"/>
              </w:rPr>
            </w:pPr>
          </w:p>
          <w:p w:rsidR="007C2CF9" w:rsidRDefault="004E498C" w:rsidP="004E498C">
            <w:pPr>
              <w:tabs>
                <w:tab w:val="left" w:pos="900"/>
              </w:tabs>
              <w:jc w:val="center"/>
              <w:rPr>
                <w:color w:val="000000" w:themeColor="text1"/>
              </w:rPr>
            </w:pPr>
            <w:r w:rsidRPr="004E498C">
              <w:rPr>
                <w:noProof/>
                <w:color w:val="000000" w:themeColor="text1"/>
                <w:lang w:eastAsia="el-GR"/>
              </w:rPr>
              <w:drawing>
                <wp:inline distT="0" distB="0" distL="0" distR="0">
                  <wp:extent cx="4524375" cy="403737"/>
                  <wp:effectExtent l="0" t="0" r="0" b="0"/>
                  <wp:docPr id="1" name="Εικόνα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5463" cy="4074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609BB" w:rsidRDefault="001609BB" w:rsidP="001609BB">
            <w:pPr>
              <w:tabs>
                <w:tab w:val="left" w:pos="900"/>
              </w:tabs>
              <w:rPr>
                <w:color w:val="000000" w:themeColor="text1"/>
                <w:lang w:val="en-US"/>
              </w:rPr>
            </w:pPr>
          </w:p>
          <w:p w:rsidR="000079D1" w:rsidRPr="000079D1" w:rsidRDefault="000079D1" w:rsidP="001609BB">
            <w:pPr>
              <w:tabs>
                <w:tab w:val="left" w:pos="900"/>
              </w:tabs>
              <w:rPr>
                <w:color w:val="000000" w:themeColor="text1"/>
                <w:lang w:val="en-US"/>
              </w:rPr>
            </w:pPr>
          </w:p>
        </w:tc>
      </w:tr>
      <w:tr w:rsidR="008D0BB6" w:rsidTr="00584132">
        <w:trPr>
          <w:trHeight w:val="130"/>
        </w:trPr>
        <w:tc>
          <w:tcPr>
            <w:tcW w:w="11307" w:type="dxa"/>
            <w:gridSpan w:val="2"/>
            <w:shd w:val="clear" w:color="auto" w:fill="BFBFBF" w:themeFill="background1" w:themeFillShade="BF"/>
            <w:vAlign w:val="bottom"/>
          </w:tcPr>
          <w:p w:rsidR="008D0BB6" w:rsidRPr="008D0BB6" w:rsidRDefault="008D0BB6" w:rsidP="00584132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(μ. 3)</w:t>
            </w:r>
          </w:p>
        </w:tc>
      </w:tr>
    </w:tbl>
    <w:p w:rsidR="007C2CF9" w:rsidRDefault="007C2CF9" w:rsidP="007C2CF9">
      <w:pPr>
        <w:tabs>
          <w:tab w:val="left" w:pos="2010"/>
        </w:tabs>
        <w:rPr>
          <w:lang w:val="en-US"/>
        </w:rPr>
      </w:pPr>
    </w:p>
    <w:p w:rsidR="000079D1" w:rsidRDefault="000079D1" w:rsidP="007C2CF9">
      <w:pPr>
        <w:tabs>
          <w:tab w:val="left" w:pos="2010"/>
        </w:tabs>
        <w:rPr>
          <w:lang w:val="en-US"/>
        </w:rPr>
      </w:pPr>
    </w:p>
    <w:p w:rsidR="000079D1" w:rsidRDefault="000079D1" w:rsidP="007C2CF9">
      <w:pPr>
        <w:tabs>
          <w:tab w:val="left" w:pos="2010"/>
        </w:tabs>
      </w:pPr>
    </w:p>
    <w:p w:rsidR="00A502CE" w:rsidRPr="00A502CE" w:rsidRDefault="00A502CE" w:rsidP="007C2CF9">
      <w:pPr>
        <w:tabs>
          <w:tab w:val="left" w:pos="2010"/>
        </w:tabs>
      </w:pPr>
    </w:p>
    <w:tbl>
      <w:tblPr>
        <w:tblStyle w:val="TableGrid"/>
        <w:tblW w:w="0" w:type="auto"/>
        <w:tblLook w:val="04A0"/>
      </w:tblPr>
      <w:tblGrid>
        <w:gridCol w:w="5778"/>
        <w:gridCol w:w="5529"/>
      </w:tblGrid>
      <w:tr w:rsidR="007C2CF9" w:rsidTr="00584132">
        <w:tc>
          <w:tcPr>
            <w:tcW w:w="11307" w:type="dxa"/>
            <w:gridSpan w:val="2"/>
          </w:tcPr>
          <w:p w:rsidR="007C2CF9" w:rsidRDefault="00D158F1" w:rsidP="007C2CF9">
            <w:r w:rsidRPr="00D158F1">
              <w:rPr>
                <w:b/>
              </w:rPr>
              <w:lastRenderedPageBreak/>
              <w:t>Στ.</w:t>
            </w:r>
            <w:r>
              <w:t xml:space="preserve">  </w:t>
            </w:r>
            <w:r w:rsidR="007C2CF9">
              <w:t xml:space="preserve">Να βρείτε τις κοινές λύσεις </w:t>
            </w:r>
            <w:r w:rsidR="004E498C">
              <w:t xml:space="preserve">(αν υπάρχουν) </w:t>
            </w:r>
            <w:r w:rsidR="007C2CF9">
              <w:t>των ανισώσεων    – 3 – 2(χ + 1)</w:t>
            </w:r>
            <w:r w:rsidR="007C2CF9" w:rsidRPr="000E2CF5">
              <w:rPr>
                <w:position w:val="-4"/>
              </w:rPr>
              <w:object w:dxaOrig="200" w:dyaOrig="240">
                <v:shape id="_x0000_i1031" type="#_x0000_t75" style="width:9.75pt;height:12pt" o:ole="">
                  <v:imagedata r:id="rId22" o:title=""/>
                </v:shape>
                <o:OLEObject Type="Embed" ProgID="Equation.DSMT4" ShapeID="_x0000_i1031" DrawAspect="Content" ObjectID="_1438588821" r:id="rId23"/>
              </w:object>
            </w:r>
            <w:r w:rsidR="007C2CF9">
              <w:t>1  και  1</w:t>
            </w:r>
            <w:r w:rsidR="007C2CF9" w:rsidRPr="000E2CF5">
              <w:rPr>
                <w:position w:val="-4"/>
              </w:rPr>
              <w:object w:dxaOrig="200" w:dyaOrig="240">
                <v:shape id="_x0000_i1032" type="#_x0000_t75" style="width:9.75pt;height:12pt" o:ole="">
                  <v:imagedata r:id="rId24" o:title=""/>
                </v:shape>
                <o:OLEObject Type="Embed" ProgID="Equation.DSMT4" ShapeID="_x0000_i1032" DrawAspect="Content" ObjectID="_1438588822" r:id="rId25"/>
              </w:object>
            </w:r>
            <w:r w:rsidR="007C2CF9" w:rsidRPr="000E2CF5">
              <w:rPr>
                <w:position w:val="-24"/>
              </w:rPr>
              <w:object w:dxaOrig="620" w:dyaOrig="620">
                <v:shape id="_x0000_i1033" type="#_x0000_t75" style="width:30.75pt;height:30.75pt" o:ole="">
                  <v:imagedata r:id="rId26" o:title=""/>
                </v:shape>
                <o:OLEObject Type="Embed" ProgID="Equation.DSMT4" ShapeID="_x0000_i1033" DrawAspect="Content" ObjectID="_1438588823" r:id="rId27"/>
              </w:object>
            </w:r>
            <w:r w:rsidR="007C2CF9">
              <w:t xml:space="preserve">  και να τις παραστήσετε στην ευθεία των αριθμών .</w:t>
            </w:r>
          </w:p>
        </w:tc>
      </w:tr>
      <w:tr w:rsidR="007C2CF9" w:rsidTr="00584132">
        <w:tc>
          <w:tcPr>
            <w:tcW w:w="5778" w:type="dxa"/>
          </w:tcPr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  <w:r>
              <w:t>– 3 – 2(χ + 1)</w:t>
            </w:r>
            <w:r w:rsidRPr="000E2CF5">
              <w:rPr>
                <w:position w:val="-4"/>
              </w:rPr>
              <w:object w:dxaOrig="200" w:dyaOrig="240">
                <v:shape id="_x0000_i1034" type="#_x0000_t75" style="width:9.75pt;height:12pt" o:ole="">
                  <v:imagedata r:id="rId22" o:title=""/>
                </v:shape>
                <o:OLEObject Type="Embed" ProgID="Equation.DSMT4" ShapeID="_x0000_i1034" DrawAspect="Content" ObjectID="_1438588824" r:id="rId28"/>
              </w:object>
            </w:r>
            <w:r>
              <w:t>1</w:t>
            </w:r>
          </w:p>
        </w:tc>
        <w:tc>
          <w:tcPr>
            <w:tcW w:w="5529" w:type="dxa"/>
          </w:tcPr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  <w:r>
              <w:t>1</w:t>
            </w:r>
            <w:r w:rsidRPr="000E2CF5">
              <w:rPr>
                <w:position w:val="-4"/>
              </w:rPr>
              <w:object w:dxaOrig="200" w:dyaOrig="240">
                <v:shape id="_x0000_i1035" type="#_x0000_t75" style="width:9.75pt;height:12pt" o:ole="">
                  <v:imagedata r:id="rId24" o:title=""/>
                </v:shape>
                <o:OLEObject Type="Embed" ProgID="Equation.DSMT4" ShapeID="_x0000_i1035" DrawAspect="Content" ObjectID="_1438588825" r:id="rId29"/>
              </w:object>
            </w:r>
            <w:r w:rsidRPr="000E2CF5">
              <w:rPr>
                <w:position w:val="-24"/>
              </w:rPr>
              <w:object w:dxaOrig="620" w:dyaOrig="620">
                <v:shape id="_x0000_i1036" type="#_x0000_t75" style="width:30.75pt;height:30.75pt" o:ole="">
                  <v:imagedata r:id="rId26" o:title=""/>
                </v:shape>
                <o:OLEObject Type="Embed" ProgID="Equation.DSMT4" ShapeID="_x0000_i1036" DrawAspect="Content" ObjectID="_1438588826" r:id="rId30"/>
              </w:object>
            </w: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7C2CF9" w:rsidRDefault="007C2CF9" w:rsidP="007C2CF9">
            <w:pPr>
              <w:tabs>
                <w:tab w:val="left" w:pos="900"/>
              </w:tabs>
              <w:jc w:val="center"/>
            </w:pPr>
          </w:p>
          <w:p w:rsidR="004E498C" w:rsidRDefault="004E498C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  <w:p w:rsidR="000079D1" w:rsidRDefault="000079D1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  <w:p w:rsidR="000079D1" w:rsidRDefault="000079D1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  <w:p w:rsidR="000079D1" w:rsidRPr="000079D1" w:rsidRDefault="000079D1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  <w:p w:rsidR="001609BB" w:rsidRDefault="001609BB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  <w:p w:rsidR="000079D1" w:rsidRPr="000079D1" w:rsidRDefault="000079D1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</w:tc>
      </w:tr>
      <w:tr w:rsidR="007C2CF9" w:rsidTr="00584132">
        <w:tc>
          <w:tcPr>
            <w:tcW w:w="11307" w:type="dxa"/>
            <w:gridSpan w:val="2"/>
          </w:tcPr>
          <w:p w:rsidR="007C2CF9" w:rsidRDefault="007C2CF9" w:rsidP="00584132">
            <w:pPr>
              <w:tabs>
                <w:tab w:val="left" w:pos="900"/>
              </w:tabs>
            </w:pPr>
          </w:p>
          <w:p w:rsidR="007C2CF9" w:rsidRDefault="007C2CF9" w:rsidP="00584132">
            <w:pPr>
              <w:tabs>
                <w:tab w:val="left" w:pos="900"/>
              </w:tabs>
            </w:pPr>
          </w:p>
          <w:p w:rsidR="004E498C" w:rsidRDefault="004E498C" w:rsidP="00584132">
            <w:pPr>
              <w:tabs>
                <w:tab w:val="left" w:pos="900"/>
              </w:tabs>
            </w:pPr>
          </w:p>
          <w:p w:rsidR="007C2CF9" w:rsidRDefault="004E498C" w:rsidP="004E498C">
            <w:pPr>
              <w:tabs>
                <w:tab w:val="left" w:pos="900"/>
              </w:tabs>
              <w:jc w:val="center"/>
              <w:rPr>
                <w:color w:val="000000" w:themeColor="text1"/>
              </w:rPr>
            </w:pPr>
            <w:r w:rsidRPr="004E498C">
              <w:rPr>
                <w:noProof/>
                <w:color w:val="000000" w:themeColor="text1"/>
                <w:lang w:eastAsia="el-GR"/>
              </w:rPr>
              <w:drawing>
                <wp:inline distT="0" distB="0" distL="0" distR="0">
                  <wp:extent cx="4524375" cy="403737"/>
                  <wp:effectExtent l="0" t="0" r="0" b="0"/>
                  <wp:docPr id="3" name="Εικόνα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5463" cy="4074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609BB" w:rsidRPr="004E498C" w:rsidRDefault="001609BB" w:rsidP="001609BB">
            <w:pPr>
              <w:tabs>
                <w:tab w:val="left" w:pos="900"/>
              </w:tabs>
              <w:rPr>
                <w:color w:val="000000" w:themeColor="text1"/>
              </w:rPr>
            </w:pPr>
          </w:p>
        </w:tc>
      </w:tr>
      <w:tr w:rsidR="008D0BB6" w:rsidTr="00584132">
        <w:trPr>
          <w:trHeight w:val="130"/>
        </w:trPr>
        <w:tc>
          <w:tcPr>
            <w:tcW w:w="11307" w:type="dxa"/>
            <w:gridSpan w:val="2"/>
            <w:shd w:val="clear" w:color="auto" w:fill="BFBFBF" w:themeFill="background1" w:themeFillShade="BF"/>
            <w:vAlign w:val="bottom"/>
          </w:tcPr>
          <w:p w:rsidR="008D0BB6" w:rsidRPr="008D0BB6" w:rsidRDefault="008D0BB6" w:rsidP="00584132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(</w:t>
            </w:r>
            <w:r w:rsidR="00AE2A12">
              <w:rPr>
                <w:sz w:val="16"/>
                <w:szCs w:val="16"/>
              </w:rPr>
              <w:t>μ. 3</w:t>
            </w:r>
            <w:r>
              <w:rPr>
                <w:sz w:val="16"/>
                <w:szCs w:val="16"/>
              </w:rPr>
              <w:t>)</w:t>
            </w:r>
          </w:p>
        </w:tc>
      </w:tr>
    </w:tbl>
    <w:p w:rsidR="00D80E4D" w:rsidRDefault="00D80E4D" w:rsidP="007C2CF9">
      <w:pPr>
        <w:tabs>
          <w:tab w:val="left" w:pos="2010"/>
        </w:tabs>
        <w:rPr>
          <w:lang w:val="en-US"/>
        </w:rPr>
      </w:pPr>
    </w:p>
    <w:tbl>
      <w:tblPr>
        <w:tblStyle w:val="TableGrid"/>
        <w:tblW w:w="0" w:type="auto"/>
        <w:tblLayout w:type="fixed"/>
        <w:tblLook w:val="04A0"/>
      </w:tblPr>
      <w:tblGrid>
        <w:gridCol w:w="5511"/>
        <w:gridCol w:w="5796"/>
      </w:tblGrid>
      <w:tr w:rsidR="000079D1" w:rsidTr="000079D1">
        <w:tc>
          <w:tcPr>
            <w:tcW w:w="11307" w:type="dxa"/>
            <w:gridSpan w:val="2"/>
            <w:vAlign w:val="center"/>
          </w:tcPr>
          <w:p w:rsidR="000079D1" w:rsidRDefault="000079D1" w:rsidP="006A36FE">
            <w:pPr>
              <w:tabs>
                <w:tab w:val="left" w:pos="4575"/>
              </w:tabs>
              <w:rPr>
                <w:b/>
                <w:sz w:val="32"/>
                <w:szCs w:val="32"/>
              </w:rPr>
            </w:pPr>
            <w:r w:rsidRPr="000079D1">
              <w:rPr>
                <w:rFonts w:ascii="Calibri" w:hAnsi="Calibri" w:cs="Calibri"/>
                <w:b/>
                <w:sz w:val="24"/>
                <w:szCs w:val="24"/>
              </w:rPr>
              <w:t>Ζ.</w:t>
            </w:r>
            <w:r>
              <w:rPr>
                <w:rFonts w:ascii="Calibri" w:hAnsi="Calibri" w:cs="Calibri"/>
                <w:sz w:val="24"/>
                <w:szCs w:val="24"/>
              </w:rPr>
              <w:t xml:space="preserve">  Να λύσετε τις πιο κάτω ανισώσεις και να παραστήσετε γραφικά τις λύσεις τους.</w:t>
            </w:r>
          </w:p>
        </w:tc>
      </w:tr>
      <w:tr w:rsidR="000079D1" w:rsidTr="000079D1">
        <w:trPr>
          <w:trHeight w:val="1494"/>
        </w:trPr>
        <w:tc>
          <w:tcPr>
            <w:tcW w:w="5511" w:type="dxa"/>
          </w:tcPr>
          <w:p w:rsidR="000079D1" w:rsidRDefault="000079D1" w:rsidP="006A36FE">
            <w:pPr>
              <w:pStyle w:val="ListParagraph"/>
              <w:numPr>
                <w:ilvl w:val="0"/>
                <w:numId w:val="3"/>
              </w:numPr>
              <w:jc w:val="center"/>
            </w:pPr>
          </w:p>
          <w:p w:rsidR="000079D1" w:rsidRDefault="000079D1" w:rsidP="006A36FE">
            <w:pPr>
              <w:pStyle w:val="ListParagraph"/>
            </w:pPr>
            <w:r w:rsidRPr="00475431">
              <w:rPr>
                <w:rFonts w:ascii="Calibri" w:eastAsia="Times New Roman" w:hAnsi="Calibri" w:cs="Calibri"/>
              </w:rPr>
              <w:t>–</w:t>
            </w:r>
            <w:r>
              <w:rPr>
                <w:rFonts w:eastAsia="Times New Roman" w:cs="Calibri"/>
                <w:sz w:val="24"/>
                <w:szCs w:val="24"/>
                <w:lang w:eastAsia="el-GR"/>
              </w:rPr>
              <w:t xml:space="preserve"> </w:t>
            </w:r>
            <w:r>
              <w:t>3α</w:t>
            </w:r>
            <w:r w:rsidRPr="006E7241">
              <w:rPr>
                <w:position w:val="-4"/>
              </w:rPr>
              <w:object w:dxaOrig="200" w:dyaOrig="240">
                <v:shape id="_x0000_i1037" type="#_x0000_t75" style="width:9.75pt;height:12pt" o:ole="">
                  <v:imagedata r:id="rId31" o:title=""/>
                </v:shape>
                <o:OLEObject Type="Embed" ProgID="Equation.DSMT4" ShapeID="_x0000_i1037" DrawAspect="Content" ObjectID="_1438588827" r:id="rId32"/>
              </w:object>
            </w:r>
            <w:r>
              <w:t>24</w:t>
            </w:r>
          </w:p>
          <w:p w:rsidR="000079D1" w:rsidRDefault="000079D1" w:rsidP="006A36FE">
            <w:pPr>
              <w:jc w:val="center"/>
            </w:pPr>
          </w:p>
          <w:p w:rsidR="000079D1" w:rsidRDefault="000079D1" w:rsidP="006A36FE">
            <w:pPr>
              <w:jc w:val="center"/>
            </w:pPr>
          </w:p>
          <w:p w:rsidR="000079D1" w:rsidRDefault="000079D1" w:rsidP="006A36FE">
            <w:pPr>
              <w:jc w:val="center"/>
            </w:pPr>
          </w:p>
          <w:p w:rsidR="000079D1" w:rsidRDefault="000079D1" w:rsidP="006A36FE">
            <w:pPr>
              <w:jc w:val="center"/>
            </w:pPr>
          </w:p>
          <w:p w:rsidR="000079D1" w:rsidRDefault="000079D1" w:rsidP="006A36FE"/>
          <w:p w:rsidR="000079D1" w:rsidRPr="000079D1" w:rsidRDefault="000079D1" w:rsidP="000079D1">
            <w:pPr>
              <w:jc w:val="center"/>
              <w:rPr>
                <w:lang w:val="en-US"/>
              </w:rPr>
            </w:pPr>
            <w:r w:rsidRPr="004B0F61">
              <w:rPr>
                <w:noProof/>
                <w:lang w:eastAsia="el-GR"/>
              </w:rPr>
              <w:drawing>
                <wp:inline distT="0" distB="0" distL="0" distR="0">
                  <wp:extent cx="3181350" cy="261798"/>
                  <wp:effectExtent l="0" t="0" r="0" b="5080"/>
                  <wp:docPr id="122" name="Εικόνα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0812" cy="264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96" w:type="dxa"/>
          </w:tcPr>
          <w:p w:rsidR="000079D1" w:rsidRDefault="000079D1" w:rsidP="006A36FE">
            <w:pPr>
              <w:pStyle w:val="ListParagraph"/>
              <w:numPr>
                <w:ilvl w:val="0"/>
                <w:numId w:val="3"/>
              </w:numPr>
              <w:jc w:val="center"/>
            </w:pPr>
          </w:p>
          <w:p w:rsidR="000079D1" w:rsidRDefault="000079D1" w:rsidP="006A36FE">
            <w:pPr>
              <w:pStyle w:val="ListParagraph"/>
            </w:pPr>
            <w:r>
              <w:t xml:space="preserve">2χ </w:t>
            </w:r>
            <w:r w:rsidRPr="00CB700F">
              <w:rPr>
                <w:position w:val="-4"/>
              </w:rPr>
              <w:object w:dxaOrig="200" w:dyaOrig="240">
                <v:shape id="_x0000_i1038" type="#_x0000_t75" style="width:9.75pt;height:12pt" o:ole="">
                  <v:imagedata r:id="rId34" o:title=""/>
                </v:shape>
                <o:OLEObject Type="Embed" ProgID="Equation.DSMT4" ShapeID="_x0000_i1038" DrawAspect="Content" ObjectID="_1438588828" r:id="rId35"/>
              </w:object>
            </w:r>
            <w:r>
              <w:rPr>
                <w:position w:val="-4"/>
              </w:rPr>
              <w:t xml:space="preserve"> </w:t>
            </w:r>
            <w:r>
              <w:t>14</w:t>
            </w:r>
          </w:p>
          <w:p w:rsidR="000079D1" w:rsidRDefault="000079D1" w:rsidP="006A36FE">
            <w:pPr>
              <w:jc w:val="center"/>
            </w:pPr>
          </w:p>
          <w:p w:rsidR="000079D1" w:rsidRDefault="000079D1" w:rsidP="006A36FE">
            <w:pPr>
              <w:jc w:val="center"/>
            </w:pPr>
          </w:p>
          <w:p w:rsidR="000079D1" w:rsidRDefault="000079D1" w:rsidP="006A36FE">
            <w:pPr>
              <w:jc w:val="center"/>
            </w:pPr>
          </w:p>
          <w:p w:rsidR="000079D1" w:rsidRDefault="000079D1" w:rsidP="006A36FE"/>
          <w:p w:rsidR="000079D1" w:rsidRDefault="000079D1" w:rsidP="006A36FE">
            <w:pPr>
              <w:pStyle w:val="ListParagraph"/>
              <w:jc w:val="center"/>
            </w:pPr>
          </w:p>
          <w:p w:rsidR="000079D1" w:rsidRDefault="000079D1" w:rsidP="006A36FE">
            <w:pPr>
              <w:jc w:val="center"/>
            </w:pPr>
            <w:r w:rsidRPr="004B0F61">
              <w:rPr>
                <w:noProof/>
                <w:lang w:eastAsia="el-GR"/>
              </w:rPr>
              <w:drawing>
                <wp:inline distT="0" distB="0" distL="0" distR="0">
                  <wp:extent cx="3181350" cy="261798"/>
                  <wp:effectExtent l="0" t="0" r="0" b="5080"/>
                  <wp:docPr id="97" name="Εικόνα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0812" cy="264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079D1" w:rsidRDefault="000079D1" w:rsidP="006A36FE">
            <w:pPr>
              <w:jc w:val="center"/>
            </w:pPr>
          </w:p>
        </w:tc>
      </w:tr>
      <w:tr w:rsidR="000079D1" w:rsidTr="000079D1">
        <w:trPr>
          <w:trHeight w:val="1494"/>
        </w:trPr>
        <w:tc>
          <w:tcPr>
            <w:tcW w:w="5511" w:type="dxa"/>
          </w:tcPr>
          <w:p w:rsidR="000079D1" w:rsidRDefault="000079D1" w:rsidP="006A36FE">
            <w:pPr>
              <w:pStyle w:val="ListParagraph"/>
              <w:numPr>
                <w:ilvl w:val="0"/>
                <w:numId w:val="3"/>
              </w:numPr>
              <w:jc w:val="center"/>
            </w:pPr>
          </w:p>
          <w:p w:rsidR="000079D1" w:rsidRDefault="000079D1" w:rsidP="006A36FE">
            <w:pPr>
              <w:tabs>
                <w:tab w:val="left" w:pos="1830"/>
              </w:tabs>
            </w:pPr>
            <w:r>
              <w:t xml:space="preserve">              0χ &gt; </w:t>
            </w:r>
            <w:r w:rsidRPr="00475431">
              <w:rPr>
                <w:rFonts w:ascii="Calibri" w:eastAsia="Times New Roman" w:hAnsi="Calibri" w:cs="Calibri"/>
              </w:rPr>
              <w:t>–</w:t>
            </w:r>
            <w:r>
              <w:rPr>
                <w:rFonts w:eastAsia="Times New Roman" w:cs="Calibri"/>
                <w:sz w:val="24"/>
                <w:szCs w:val="24"/>
                <w:lang w:eastAsia="el-GR"/>
              </w:rPr>
              <w:t xml:space="preserve"> </w:t>
            </w:r>
            <w:r>
              <w:t>5</w:t>
            </w:r>
          </w:p>
          <w:p w:rsidR="000079D1" w:rsidRDefault="000079D1" w:rsidP="006A36FE">
            <w:pPr>
              <w:rPr>
                <w:lang w:val="en-US"/>
              </w:rPr>
            </w:pPr>
          </w:p>
          <w:p w:rsidR="000079D1" w:rsidRDefault="000079D1" w:rsidP="006A36FE">
            <w:pPr>
              <w:rPr>
                <w:lang w:val="en-US"/>
              </w:rPr>
            </w:pPr>
          </w:p>
          <w:p w:rsidR="000079D1" w:rsidRDefault="000079D1" w:rsidP="006A36FE">
            <w:pPr>
              <w:rPr>
                <w:lang w:val="en-US"/>
              </w:rPr>
            </w:pPr>
          </w:p>
          <w:p w:rsidR="000079D1" w:rsidRDefault="000079D1" w:rsidP="006A36FE">
            <w:pPr>
              <w:rPr>
                <w:lang w:val="en-US"/>
              </w:rPr>
            </w:pPr>
          </w:p>
          <w:p w:rsidR="000079D1" w:rsidRDefault="000079D1" w:rsidP="006A36FE">
            <w:pPr>
              <w:rPr>
                <w:lang w:val="en-US"/>
              </w:rPr>
            </w:pPr>
          </w:p>
          <w:p w:rsidR="000079D1" w:rsidRPr="000079D1" w:rsidRDefault="000079D1" w:rsidP="006A36FE">
            <w:pPr>
              <w:rPr>
                <w:lang w:val="en-US"/>
              </w:rPr>
            </w:pPr>
          </w:p>
          <w:p w:rsidR="000079D1" w:rsidRPr="006E7241" w:rsidRDefault="000079D1" w:rsidP="006A36FE">
            <w:pPr>
              <w:tabs>
                <w:tab w:val="left" w:pos="1320"/>
              </w:tabs>
            </w:pPr>
            <w:r>
              <w:tab/>
            </w:r>
            <w:r w:rsidRPr="004B0F61">
              <w:rPr>
                <w:noProof/>
                <w:lang w:eastAsia="el-GR"/>
              </w:rPr>
              <w:drawing>
                <wp:inline distT="0" distB="0" distL="0" distR="0">
                  <wp:extent cx="3181350" cy="261798"/>
                  <wp:effectExtent l="0" t="0" r="0" b="5080"/>
                  <wp:docPr id="120" name="Εικόνα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0812" cy="264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96" w:type="dxa"/>
          </w:tcPr>
          <w:p w:rsidR="000079D1" w:rsidRDefault="000079D1" w:rsidP="006A36FE">
            <w:pPr>
              <w:pStyle w:val="ListParagraph"/>
              <w:numPr>
                <w:ilvl w:val="0"/>
                <w:numId w:val="3"/>
              </w:numPr>
              <w:jc w:val="center"/>
            </w:pPr>
          </w:p>
          <w:p w:rsidR="000079D1" w:rsidRDefault="000079D1" w:rsidP="000079D1">
            <w:pPr>
              <w:pStyle w:val="ListParagraph"/>
            </w:pPr>
            <w:r w:rsidRPr="00475431">
              <w:rPr>
                <w:rFonts w:ascii="Calibri" w:eastAsia="Times New Roman" w:hAnsi="Calibri" w:cs="Calibri"/>
              </w:rPr>
              <w:t>–</w:t>
            </w:r>
            <w:r>
              <w:rPr>
                <w:rFonts w:eastAsia="Times New Roman" w:cs="Calibri"/>
                <w:sz w:val="24"/>
                <w:szCs w:val="24"/>
                <w:lang w:eastAsia="el-GR"/>
              </w:rPr>
              <w:t xml:space="preserve"> </w:t>
            </w:r>
            <w:r>
              <w:t>4ψ&gt;0</w:t>
            </w:r>
          </w:p>
          <w:p w:rsidR="000079D1" w:rsidRDefault="000079D1" w:rsidP="006A36FE"/>
          <w:p w:rsidR="000079D1" w:rsidRDefault="000079D1" w:rsidP="006A36FE">
            <w:pPr>
              <w:tabs>
                <w:tab w:val="left" w:pos="1380"/>
              </w:tabs>
              <w:rPr>
                <w:lang w:val="en-US"/>
              </w:rPr>
            </w:pPr>
          </w:p>
          <w:p w:rsidR="000079D1" w:rsidRDefault="000079D1" w:rsidP="006A36FE">
            <w:pPr>
              <w:tabs>
                <w:tab w:val="left" w:pos="1380"/>
              </w:tabs>
              <w:rPr>
                <w:lang w:val="en-US"/>
              </w:rPr>
            </w:pPr>
          </w:p>
          <w:p w:rsidR="000079D1" w:rsidRDefault="000079D1" w:rsidP="006A36FE">
            <w:pPr>
              <w:tabs>
                <w:tab w:val="left" w:pos="1380"/>
              </w:tabs>
              <w:rPr>
                <w:lang w:val="en-US"/>
              </w:rPr>
            </w:pPr>
          </w:p>
          <w:p w:rsidR="000079D1" w:rsidRDefault="000079D1" w:rsidP="006A36FE">
            <w:pPr>
              <w:tabs>
                <w:tab w:val="left" w:pos="1380"/>
              </w:tabs>
              <w:rPr>
                <w:lang w:val="en-US"/>
              </w:rPr>
            </w:pPr>
          </w:p>
          <w:p w:rsidR="000079D1" w:rsidRDefault="000079D1" w:rsidP="006A36FE">
            <w:pPr>
              <w:tabs>
                <w:tab w:val="left" w:pos="1380"/>
              </w:tabs>
              <w:rPr>
                <w:lang w:val="en-US"/>
              </w:rPr>
            </w:pPr>
          </w:p>
          <w:p w:rsidR="000079D1" w:rsidRDefault="000079D1" w:rsidP="006A36FE">
            <w:pPr>
              <w:tabs>
                <w:tab w:val="left" w:pos="1380"/>
              </w:tabs>
            </w:pPr>
            <w:r>
              <w:tab/>
            </w:r>
            <w:r w:rsidRPr="004B0F61">
              <w:rPr>
                <w:noProof/>
                <w:lang w:eastAsia="el-GR"/>
              </w:rPr>
              <w:drawing>
                <wp:inline distT="0" distB="0" distL="0" distR="0">
                  <wp:extent cx="3181350" cy="261798"/>
                  <wp:effectExtent l="0" t="0" r="0" b="5080"/>
                  <wp:docPr id="121" name="Εικόνα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0812" cy="264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079D1" w:rsidRDefault="000079D1" w:rsidP="006A36FE">
            <w:pPr>
              <w:tabs>
                <w:tab w:val="left" w:pos="1380"/>
              </w:tabs>
            </w:pPr>
            <w:r>
              <w:t xml:space="preserve">   </w:t>
            </w:r>
          </w:p>
          <w:p w:rsidR="000079D1" w:rsidRPr="000079D1" w:rsidRDefault="000079D1" w:rsidP="006A36FE">
            <w:pPr>
              <w:tabs>
                <w:tab w:val="left" w:pos="1380"/>
              </w:tabs>
              <w:rPr>
                <w:lang w:val="en-US"/>
              </w:rPr>
            </w:pPr>
          </w:p>
        </w:tc>
      </w:tr>
      <w:tr w:rsidR="000079D1" w:rsidTr="006A36FE">
        <w:trPr>
          <w:trHeight w:val="130"/>
        </w:trPr>
        <w:tc>
          <w:tcPr>
            <w:tcW w:w="11307" w:type="dxa"/>
            <w:gridSpan w:val="2"/>
            <w:shd w:val="clear" w:color="auto" w:fill="BFBFBF" w:themeFill="background1" w:themeFillShade="BF"/>
            <w:vAlign w:val="bottom"/>
          </w:tcPr>
          <w:p w:rsidR="000079D1" w:rsidRPr="008D0BB6" w:rsidRDefault="000079D1" w:rsidP="006A36FE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(μ. </w:t>
            </w:r>
            <w:r>
              <w:rPr>
                <w:sz w:val="16"/>
                <w:szCs w:val="16"/>
                <w:lang w:val="en-US"/>
              </w:rPr>
              <w:t>2</w:t>
            </w:r>
            <w:r>
              <w:rPr>
                <w:sz w:val="16"/>
                <w:szCs w:val="16"/>
              </w:rPr>
              <w:t>)</w:t>
            </w:r>
          </w:p>
        </w:tc>
      </w:tr>
    </w:tbl>
    <w:p w:rsidR="00D80E4D" w:rsidRDefault="00D80E4D" w:rsidP="007C2CF9">
      <w:pPr>
        <w:tabs>
          <w:tab w:val="left" w:pos="2010"/>
        </w:tabs>
        <w:rPr>
          <w:lang w:val="en-US"/>
        </w:rPr>
      </w:pPr>
    </w:p>
    <w:p w:rsidR="00D80E4D" w:rsidRDefault="00D80E4D" w:rsidP="007C2CF9">
      <w:pPr>
        <w:tabs>
          <w:tab w:val="left" w:pos="2010"/>
        </w:tabs>
        <w:rPr>
          <w:lang w:val="en-US"/>
        </w:rPr>
      </w:pPr>
    </w:p>
    <w:p w:rsidR="00323D81" w:rsidRDefault="00323D81" w:rsidP="007C2CF9">
      <w:pPr>
        <w:tabs>
          <w:tab w:val="left" w:pos="2010"/>
        </w:tabs>
        <w:rPr>
          <w:lang w:val="en-US"/>
        </w:rPr>
      </w:pPr>
    </w:p>
    <w:p w:rsidR="00323D81" w:rsidRDefault="00323D81" w:rsidP="007C2CF9">
      <w:pPr>
        <w:tabs>
          <w:tab w:val="left" w:pos="2010"/>
        </w:tabs>
        <w:rPr>
          <w:lang w:val="en-US"/>
        </w:rPr>
      </w:pPr>
    </w:p>
    <w:p w:rsidR="00323D81" w:rsidRDefault="00323D81" w:rsidP="007C2CF9">
      <w:pPr>
        <w:tabs>
          <w:tab w:val="left" w:pos="2010"/>
        </w:tabs>
        <w:rPr>
          <w:lang w:val="en-US"/>
        </w:rPr>
      </w:pPr>
    </w:p>
    <w:p w:rsidR="00323D81" w:rsidRDefault="00323D81" w:rsidP="007C2CF9">
      <w:pPr>
        <w:tabs>
          <w:tab w:val="left" w:pos="2010"/>
        </w:tabs>
        <w:rPr>
          <w:lang w:val="en-US"/>
        </w:rPr>
      </w:pPr>
    </w:p>
    <w:p w:rsidR="00323D81" w:rsidRDefault="00323D81" w:rsidP="007C2CF9">
      <w:pPr>
        <w:tabs>
          <w:tab w:val="left" w:pos="2010"/>
        </w:tabs>
        <w:rPr>
          <w:lang w:val="en-US"/>
        </w:rPr>
      </w:pPr>
    </w:p>
    <w:p w:rsidR="00323D81" w:rsidRDefault="00323D81" w:rsidP="007C2CF9">
      <w:pPr>
        <w:tabs>
          <w:tab w:val="left" w:pos="2010"/>
        </w:tabs>
        <w:rPr>
          <w:lang w:val="en-US"/>
        </w:rPr>
      </w:pPr>
    </w:p>
    <w:p w:rsidR="00323D81" w:rsidRDefault="00323D81" w:rsidP="007C2CF9">
      <w:pPr>
        <w:tabs>
          <w:tab w:val="left" w:pos="2010"/>
        </w:tabs>
        <w:rPr>
          <w:lang w:val="en-US"/>
        </w:rPr>
      </w:pPr>
    </w:p>
    <w:p w:rsidR="00323D81" w:rsidRDefault="00323D81" w:rsidP="007C2CF9">
      <w:pPr>
        <w:tabs>
          <w:tab w:val="left" w:pos="2010"/>
        </w:tabs>
        <w:rPr>
          <w:lang w:val="en-US"/>
        </w:rPr>
      </w:pPr>
    </w:p>
    <w:p w:rsidR="00323D81" w:rsidRDefault="00323D81" w:rsidP="007C2CF9">
      <w:pPr>
        <w:tabs>
          <w:tab w:val="left" w:pos="2010"/>
        </w:tabs>
        <w:rPr>
          <w:lang w:val="en-US"/>
        </w:rPr>
      </w:pPr>
    </w:p>
    <w:p w:rsidR="00323D81" w:rsidRDefault="00323D81" w:rsidP="007C2CF9">
      <w:pPr>
        <w:tabs>
          <w:tab w:val="left" w:pos="2010"/>
        </w:tabs>
        <w:rPr>
          <w:lang w:val="en-US"/>
        </w:rPr>
      </w:pPr>
    </w:p>
    <w:p w:rsidR="00323D81" w:rsidRDefault="00323D81" w:rsidP="007C2CF9">
      <w:pPr>
        <w:tabs>
          <w:tab w:val="left" w:pos="2010"/>
        </w:tabs>
        <w:rPr>
          <w:lang w:val="en-US"/>
        </w:rPr>
      </w:pPr>
    </w:p>
    <w:p w:rsidR="00323D81" w:rsidRDefault="00323D81" w:rsidP="007C2CF9">
      <w:pPr>
        <w:tabs>
          <w:tab w:val="left" w:pos="2010"/>
        </w:tabs>
        <w:rPr>
          <w:lang w:val="en-US"/>
        </w:rPr>
      </w:pPr>
    </w:p>
    <w:p w:rsidR="00323D81" w:rsidRDefault="00323D81" w:rsidP="007C2CF9">
      <w:pPr>
        <w:tabs>
          <w:tab w:val="left" w:pos="2010"/>
        </w:tabs>
        <w:rPr>
          <w:lang w:val="en-US"/>
        </w:rPr>
      </w:pPr>
    </w:p>
    <w:p w:rsidR="00323D81" w:rsidRDefault="00323D81" w:rsidP="007C2CF9">
      <w:pPr>
        <w:tabs>
          <w:tab w:val="left" w:pos="2010"/>
        </w:tabs>
        <w:rPr>
          <w:lang w:val="en-US"/>
        </w:rPr>
      </w:pPr>
    </w:p>
    <w:p w:rsidR="00323D81" w:rsidRDefault="00323D81" w:rsidP="007C2CF9">
      <w:pPr>
        <w:tabs>
          <w:tab w:val="left" w:pos="2010"/>
        </w:tabs>
        <w:rPr>
          <w:lang w:val="en-US"/>
        </w:rPr>
      </w:pPr>
    </w:p>
    <w:p w:rsidR="00323D81" w:rsidRDefault="00323D81" w:rsidP="007C2CF9">
      <w:pPr>
        <w:tabs>
          <w:tab w:val="left" w:pos="2010"/>
        </w:tabs>
        <w:rPr>
          <w:lang w:val="en-US"/>
        </w:rPr>
      </w:pPr>
    </w:p>
    <w:p w:rsidR="00323D81" w:rsidRDefault="00323D81" w:rsidP="007C2CF9">
      <w:pPr>
        <w:tabs>
          <w:tab w:val="left" w:pos="2010"/>
        </w:tabs>
        <w:rPr>
          <w:lang w:val="en-US"/>
        </w:rPr>
      </w:pPr>
    </w:p>
    <w:p w:rsidR="002D1939" w:rsidRDefault="002D1939" w:rsidP="002D1939">
      <w:pPr>
        <w:rPr>
          <w:lang w:val="en-US"/>
        </w:rPr>
      </w:pPr>
    </w:p>
    <w:p w:rsidR="00323D81" w:rsidRDefault="00323D81" w:rsidP="002D1939">
      <w:pPr>
        <w:rPr>
          <w:lang w:val="en-US"/>
        </w:rPr>
      </w:pPr>
    </w:p>
    <w:p w:rsidR="00323D81" w:rsidRDefault="00323D81" w:rsidP="002D1939"/>
    <w:p w:rsidR="000079D1" w:rsidRDefault="000079D1" w:rsidP="002D1939"/>
    <w:p w:rsidR="000079D1" w:rsidRDefault="000079D1" w:rsidP="002D1939"/>
    <w:p w:rsidR="000079D1" w:rsidRDefault="000079D1" w:rsidP="002D1939"/>
    <w:p w:rsidR="000079D1" w:rsidRDefault="000079D1" w:rsidP="002D1939"/>
    <w:p w:rsidR="000079D1" w:rsidRDefault="000079D1" w:rsidP="002D1939"/>
    <w:p w:rsidR="000079D1" w:rsidRDefault="000079D1" w:rsidP="002D1939"/>
    <w:p w:rsidR="000079D1" w:rsidRDefault="000079D1" w:rsidP="002D1939"/>
    <w:p w:rsidR="000079D1" w:rsidRDefault="000079D1" w:rsidP="002D1939"/>
    <w:p w:rsidR="000079D1" w:rsidRDefault="000079D1" w:rsidP="002D1939"/>
    <w:p w:rsidR="000079D1" w:rsidRDefault="000079D1" w:rsidP="002D1939"/>
    <w:p w:rsidR="000079D1" w:rsidRDefault="000079D1" w:rsidP="002D1939"/>
    <w:p w:rsidR="000079D1" w:rsidRDefault="000079D1" w:rsidP="002D1939"/>
    <w:p w:rsidR="000079D1" w:rsidRDefault="000079D1" w:rsidP="002D1939"/>
    <w:p w:rsidR="002231E0" w:rsidRDefault="002231E0" w:rsidP="002D1939"/>
    <w:p w:rsidR="002231E0" w:rsidRPr="000079D1" w:rsidRDefault="002231E0" w:rsidP="002D1939"/>
    <w:tbl>
      <w:tblPr>
        <w:tblStyle w:val="TableGrid"/>
        <w:tblW w:w="0" w:type="auto"/>
        <w:tblLook w:val="04A0"/>
      </w:tblPr>
      <w:tblGrid>
        <w:gridCol w:w="11307"/>
      </w:tblGrid>
      <w:tr w:rsidR="002D1939" w:rsidRPr="00B94CEF" w:rsidTr="00821A77">
        <w:tc>
          <w:tcPr>
            <w:tcW w:w="11307" w:type="dxa"/>
          </w:tcPr>
          <w:p w:rsidR="002D1939" w:rsidRPr="00B94CEF" w:rsidRDefault="002D1939" w:rsidP="008D6877">
            <w:pPr>
              <w:jc w:val="center"/>
            </w:pPr>
            <w:r>
              <w:rPr>
                <w:b/>
                <w:bCs/>
              </w:rPr>
              <w:t xml:space="preserve">                     </w:t>
            </w:r>
            <w:r w:rsidR="00A20C41">
              <w:rPr>
                <w:b/>
                <w:bCs/>
              </w:rPr>
              <w:t xml:space="preserve">                      </w:t>
            </w:r>
            <w:r>
              <w:rPr>
                <w:b/>
                <w:bCs/>
              </w:rPr>
              <w:t xml:space="preserve"> </w:t>
            </w:r>
            <w:r w:rsidRPr="00B94CEF">
              <w:rPr>
                <w:b/>
                <w:bCs/>
              </w:rPr>
              <w:t xml:space="preserve">Διαγώνισμα </w:t>
            </w:r>
            <w:r w:rsidRPr="00B94CEF">
              <w:t xml:space="preserve">στα μαθηματικά Α΄ Γυμνασίου      </w:t>
            </w:r>
            <w:r w:rsidRPr="00B94CEF">
              <w:tab/>
            </w:r>
            <w:r>
              <w:t xml:space="preserve">           </w:t>
            </w:r>
            <w:r w:rsidR="00A20C41">
              <w:t xml:space="preserve">                     </w:t>
            </w:r>
            <w:r>
              <w:t xml:space="preserve"> </w:t>
            </w:r>
            <w:r w:rsidR="001609BB">
              <w:t>Ομάδα Β</w:t>
            </w:r>
            <w:r>
              <w:t xml:space="preserve">                                                 </w:t>
            </w:r>
          </w:p>
          <w:p w:rsidR="002D1939" w:rsidRPr="00B94CEF" w:rsidRDefault="002D1939" w:rsidP="008D6877">
            <w:proofErr w:type="spellStart"/>
            <w:r w:rsidRPr="00B94CEF">
              <w:t>Ονομ</w:t>
            </w:r>
            <w:proofErr w:type="spellEnd"/>
            <w:r w:rsidRPr="00B94CEF">
              <w:t>/</w:t>
            </w:r>
            <w:proofErr w:type="spellStart"/>
            <w:r w:rsidRPr="00B94CEF">
              <w:t>μο</w:t>
            </w:r>
            <w:proofErr w:type="spellEnd"/>
            <w:r w:rsidRPr="00B94CEF">
              <w:t xml:space="preserve"> :…………………………………………………………………………….           Τμήμα:….            </w:t>
            </w:r>
            <w:r w:rsidRPr="00B94CEF">
              <w:rPr>
                <w:u w:val="single"/>
              </w:rPr>
              <w:t>Βαθμός</w:t>
            </w:r>
            <w:r w:rsidRPr="00B94CEF">
              <w:t xml:space="preserve"> …………………………………….      </w:t>
            </w:r>
          </w:p>
          <w:p w:rsidR="002D1939" w:rsidRPr="00B94CEF" w:rsidRDefault="002D1939" w:rsidP="008D6877">
            <w:r w:rsidRPr="00B94CEF">
              <w:t xml:space="preserve">Ημερομηνία:  ……/……/……                         Διάρκεια : 45΄                                        </w:t>
            </w:r>
            <w:r w:rsidRPr="00B94CEF">
              <w:rPr>
                <w:u w:val="single"/>
              </w:rPr>
              <w:t>Υπ. Καθηγητή</w:t>
            </w:r>
            <w:r w:rsidRPr="00B94CEF">
              <w:t xml:space="preserve"> …………………………........…</w:t>
            </w:r>
          </w:p>
          <w:p w:rsidR="002D1939" w:rsidRPr="00B94CEF" w:rsidRDefault="002D1939" w:rsidP="008D6877">
            <w:r w:rsidRPr="00B94CEF">
              <w:t xml:space="preserve"> Ενότητα:</w:t>
            </w:r>
            <w:r>
              <w:t xml:space="preserve">   Διερεύνηση εξίσωσης </w:t>
            </w:r>
            <w:proofErr w:type="spellStart"/>
            <w:r>
              <w:t>Α΄βαθμού</w:t>
            </w:r>
            <w:proofErr w:type="spellEnd"/>
            <w:r>
              <w:t xml:space="preserve"> - Ανισώσεις </w:t>
            </w:r>
            <w:r w:rsidRPr="00B94CEF">
              <w:t xml:space="preserve">                                    </w:t>
            </w:r>
            <w:r w:rsidRPr="00B94CEF">
              <w:rPr>
                <w:u w:val="single"/>
              </w:rPr>
              <w:t>Υπ. Κηδεμόνα</w:t>
            </w:r>
            <w:r w:rsidRPr="00B94CEF">
              <w:t xml:space="preserve"> ………………………………….</w:t>
            </w:r>
          </w:p>
        </w:tc>
      </w:tr>
    </w:tbl>
    <w:p w:rsidR="002D1939" w:rsidRPr="000E2CF5" w:rsidRDefault="002D1939" w:rsidP="002D1939">
      <w:pPr>
        <w:spacing w:after="0"/>
      </w:pPr>
    </w:p>
    <w:tbl>
      <w:tblPr>
        <w:tblStyle w:val="TableGrid"/>
        <w:tblW w:w="0" w:type="auto"/>
        <w:tblLook w:val="04A0"/>
      </w:tblPr>
      <w:tblGrid>
        <w:gridCol w:w="2802"/>
        <w:gridCol w:w="2551"/>
        <w:gridCol w:w="284"/>
        <w:gridCol w:w="2835"/>
        <w:gridCol w:w="2835"/>
      </w:tblGrid>
      <w:tr w:rsidR="002D1939" w:rsidTr="008D6877">
        <w:tc>
          <w:tcPr>
            <w:tcW w:w="11307" w:type="dxa"/>
            <w:gridSpan w:val="5"/>
            <w:vAlign w:val="center"/>
          </w:tcPr>
          <w:p w:rsidR="002D1939" w:rsidRDefault="002D1939" w:rsidP="008D6877">
            <w:r w:rsidRPr="00A53508">
              <w:rPr>
                <w:b/>
              </w:rPr>
              <w:t>Α.</w:t>
            </w:r>
            <w:r>
              <w:t xml:space="preserve">  Να επιλέξετε τη σωστή απάντηση ,βάζοντας σε κύκλο τη σωστή απάντηση  σε καθεμία από τις παρακάτω  ερωτήσεις.</w:t>
            </w:r>
          </w:p>
        </w:tc>
      </w:tr>
      <w:tr w:rsidR="002D1939" w:rsidTr="008D6877">
        <w:tc>
          <w:tcPr>
            <w:tcW w:w="2802" w:type="dxa"/>
            <w:vMerge w:val="restart"/>
          </w:tcPr>
          <w:p w:rsidR="002D1939" w:rsidRPr="00B94CEF" w:rsidRDefault="002D1939" w:rsidP="008D6877">
            <w:pPr>
              <w:jc w:val="center"/>
              <w:rPr>
                <w:b/>
              </w:rPr>
            </w:pPr>
            <w:r w:rsidRPr="00B94CEF">
              <w:rPr>
                <w:b/>
              </w:rPr>
              <w:t>1.</w:t>
            </w:r>
          </w:p>
          <w:p w:rsidR="002D1939" w:rsidRDefault="002D1939" w:rsidP="008D6877">
            <w:pPr>
              <w:jc w:val="center"/>
            </w:pPr>
          </w:p>
          <w:p w:rsidR="002D1939" w:rsidRDefault="002D1939" w:rsidP="008D6877">
            <w:pPr>
              <w:jc w:val="center"/>
            </w:pPr>
            <w:r>
              <w:t>Η ανίσωση   5χ &gt; 3χ  :</w:t>
            </w:r>
          </w:p>
          <w:p w:rsidR="002D1939" w:rsidRDefault="002D1939" w:rsidP="008D6877">
            <w:pPr>
              <w:jc w:val="center"/>
            </w:pPr>
          </w:p>
        </w:tc>
        <w:tc>
          <w:tcPr>
            <w:tcW w:w="2551" w:type="dxa"/>
          </w:tcPr>
          <w:p w:rsidR="002D1939" w:rsidRDefault="002D1939" w:rsidP="008D6877">
            <w:r>
              <w:t xml:space="preserve">Α.  είναι αδύνατη </w:t>
            </w:r>
          </w:p>
        </w:tc>
        <w:tc>
          <w:tcPr>
            <w:tcW w:w="284" w:type="dxa"/>
            <w:vMerge w:val="restart"/>
            <w:shd w:val="clear" w:color="auto" w:fill="BFBFBF" w:themeFill="background1" w:themeFillShade="BF"/>
          </w:tcPr>
          <w:p w:rsidR="002D1939" w:rsidRPr="00B94CEF" w:rsidRDefault="002D1939" w:rsidP="008D6877">
            <w:pPr>
              <w:rPr>
                <w:sz w:val="16"/>
                <w:szCs w:val="16"/>
              </w:rPr>
            </w:pPr>
          </w:p>
        </w:tc>
        <w:tc>
          <w:tcPr>
            <w:tcW w:w="2835" w:type="dxa"/>
            <w:vMerge w:val="restart"/>
            <w:vAlign w:val="center"/>
          </w:tcPr>
          <w:p w:rsidR="002D1939" w:rsidRPr="00B94CEF" w:rsidRDefault="002D1939" w:rsidP="008D6877">
            <w:pPr>
              <w:jc w:val="center"/>
              <w:rPr>
                <w:b/>
              </w:rPr>
            </w:pPr>
            <w:r w:rsidRPr="00B94CEF">
              <w:rPr>
                <w:b/>
              </w:rPr>
              <w:t>2.</w:t>
            </w:r>
          </w:p>
          <w:p w:rsidR="002D1939" w:rsidRDefault="002D1939" w:rsidP="008D6877"/>
          <w:p w:rsidR="002D1939" w:rsidRDefault="002D1939" w:rsidP="008D6877">
            <w:r>
              <w:t>Η ανίσωση  – χ &lt;</w:t>
            </w:r>
            <w:r>
              <w:rPr>
                <w:lang w:val="en-US"/>
              </w:rPr>
              <w:t xml:space="preserve"> </w:t>
            </w:r>
            <w:r>
              <w:t>χ  :</w:t>
            </w:r>
          </w:p>
          <w:p w:rsidR="002D1939" w:rsidRDefault="002D1939" w:rsidP="008D6877"/>
        </w:tc>
        <w:tc>
          <w:tcPr>
            <w:tcW w:w="2835" w:type="dxa"/>
          </w:tcPr>
          <w:p w:rsidR="002D1939" w:rsidRDefault="002D1939" w:rsidP="008D6877">
            <w:r>
              <w:t xml:space="preserve">Α.  είναι αδύνατη </w:t>
            </w:r>
          </w:p>
        </w:tc>
      </w:tr>
      <w:tr w:rsidR="002D1939" w:rsidTr="008D6877">
        <w:tc>
          <w:tcPr>
            <w:tcW w:w="2802" w:type="dxa"/>
            <w:vMerge/>
            <w:vAlign w:val="center"/>
          </w:tcPr>
          <w:p w:rsidR="002D1939" w:rsidRDefault="002D1939" w:rsidP="008D6877">
            <w:pPr>
              <w:jc w:val="center"/>
            </w:pPr>
          </w:p>
        </w:tc>
        <w:tc>
          <w:tcPr>
            <w:tcW w:w="2551" w:type="dxa"/>
          </w:tcPr>
          <w:p w:rsidR="002D1939" w:rsidRDefault="002D1939" w:rsidP="008D6877">
            <w:r>
              <w:t xml:space="preserve">Β.  είναι αόριστη 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:rsidR="002D1939" w:rsidRPr="00B94CEF" w:rsidRDefault="002D1939" w:rsidP="008D6877">
            <w:pPr>
              <w:rPr>
                <w:sz w:val="16"/>
                <w:szCs w:val="16"/>
              </w:rPr>
            </w:pPr>
          </w:p>
        </w:tc>
        <w:tc>
          <w:tcPr>
            <w:tcW w:w="2835" w:type="dxa"/>
            <w:vMerge/>
            <w:vAlign w:val="center"/>
          </w:tcPr>
          <w:p w:rsidR="002D1939" w:rsidRDefault="002D1939" w:rsidP="008D6877"/>
        </w:tc>
        <w:tc>
          <w:tcPr>
            <w:tcW w:w="2835" w:type="dxa"/>
          </w:tcPr>
          <w:p w:rsidR="002D1939" w:rsidRDefault="002D1939" w:rsidP="008D6877">
            <w:r>
              <w:t xml:space="preserve">Β.  είναι αόριστη </w:t>
            </w:r>
          </w:p>
        </w:tc>
      </w:tr>
      <w:tr w:rsidR="002D1939" w:rsidTr="008D6877">
        <w:tc>
          <w:tcPr>
            <w:tcW w:w="2802" w:type="dxa"/>
            <w:vMerge/>
            <w:vAlign w:val="center"/>
          </w:tcPr>
          <w:p w:rsidR="002D1939" w:rsidRDefault="002D1939" w:rsidP="008D6877">
            <w:pPr>
              <w:jc w:val="center"/>
            </w:pPr>
          </w:p>
        </w:tc>
        <w:tc>
          <w:tcPr>
            <w:tcW w:w="2551" w:type="dxa"/>
          </w:tcPr>
          <w:p w:rsidR="002D1939" w:rsidRDefault="002D1939" w:rsidP="008D6877">
            <w:r>
              <w:t>Γ.  έχει λύσεις  χ &gt; 0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:rsidR="002D1939" w:rsidRPr="00B94CEF" w:rsidRDefault="002D1939" w:rsidP="008D6877">
            <w:pPr>
              <w:rPr>
                <w:sz w:val="16"/>
                <w:szCs w:val="16"/>
              </w:rPr>
            </w:pPr>
          </w:p>
        </w:tc>
        <w:tc>
          <w:tcPr>
            <w:tcW w:w="2835" w:type="dxa"/>
            <w:vMerge/>
            <w:vAlign w:val="center"/>
          </w:tcPr>
          <w:p w:rsidR="002D1939" w:rsidRDefault="002D1939" w:rsidP="008D6877"/>
        </w:tc>
        <w:tc>
          <w:tcPr>
            <w:tcW w:w="2835" w:type="dxa"/>
          </w:tcPr>
          <w:p w:rsidR="002D1939" w:rsidRDefault="002D1939" w:rsidP="008D6877">
            <w:r>
              <w:t>Γ.  έχει λύσεις  χ &gt; 0</w:t>
            </w:r>
          </w:p>
        </w:tc>
      </w:tr>
      <w:tr w:rsidR="002D1939" w:rsidTr="008D6877">
        <w:trPr>
          <w:trHeight w:val="305"/>
        </w:trPr>
        <w:tc>
          <w:tcPr>
            <w:tcW w:w="2802" w:type="dxa"/>
            <w:vMerge/>
            <w:vAlign w:val="center"/>
          </w:tcPr>
          <w:p w:rsidR="002D1939" w:rsidRDefault="002D1939" w:rsidP="008D6877">
            <w:pPr>
              <w:jc w:val="center"/>
            </w:pPr>
          </w:p>
        </w:tc>
        <w:tc>
          <w:tcPr>
            <w:tcW w:w="2551" w:type="dxa"/>
          </w:tcPr>
          <w:p w:rsidR="002D1939" w:rsidRDefault="002D1939" w:rsidP="008D6877">
            <w:r>
              <w:t xml:space="preserve">Δ. έχει λύσεις  χ &lt; 0 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:rsidR="002D1939" w:rsidRPr="00B94CEF" w:rsidRDefault="002D1939" w:rsidP="008D6877">
            <w:pPr>
              <w:rPr>
                <w:sz w:val="16"/>
                <w:szCs w:val="16"/>
              </w:rPr>
            </w:pPr>
          </w:p>
        </w:tc>
        <w:tc>
          <w:tcPr>
            <w:tcW w:w="2835" w:type="dxa"/>
            <w:vMerge/>
            <w:vAlign w:val="center"/>
          </w:tcPr>
          <w:p w:rsidR="002D1939" w:rsidRDefault="002D1939" w:rsidP="008D6877"/>
        </w:tc>
        <w:tc>
          <w:tcPr>
            <w:tcW w:w="2835" w:type="dxa"/>
          </w:tcPr>
          <w:p w:rsidR="002D1939" w:rsidRDefault="002D1939" w:rsidP="008D6877">
            <w:r>
              <w:t xml:space="preserve">Δ. έχει λύσεις  χ &lt; 0 </w:t>
            </w:r>
          </w:p>
        </w:tc>
      </w:tr>
      <w:tr w:rsidR="002D1939" w:rsidRPr="00D158F1" w:rsidTr="008D6877">
        <w:tc>
          <w:tcPr>
            <w:tcW w:w="11307" w:type="dxa"/>
            <w:gridSpan w:val="5"/>
            <w:shd w:val="clear" w:color="auto" w:fill="BFBFBF" w:themeFill="background1" w:themeFillShade="BF"/>
            <w:vAlign w:val="center"/>
          </w:tcPr>
          <w:p w:rsidR="002D1939" w:rsidRPr="00D158F1" w:rsidRDefault="002D1939" w:rsidP="008D6877">
            <w:pPr>
              <w:rPr>
                <w:sz w:val="8"/>
                <w:szCs w:val="8"/>
              </w:rPr>
            </w:pPr>
          </w:p>
        </w:tc>
      </w:tr>
      <w:tr w:rsidR="002D1939" w:rsidTr="008D6877">
        <w:tc>
          <w:tcPr>
            <w:tcW w:w="2802" w:type="dxa"/>
            <w:vMerge w:val="restart"/>
            <w:vAlign w:val="center"/>
          </w:tcPr>
          <w:p w:rsidR="002D1939" w:rsidRPr="00B94CEF" w:rsidRDefault="002D1939" w:rsidP="008D6877">
            <w:pPr>
              <w:jc w:val="center"/>
              <w:rPr>
                <w:b/>
              </w:rPr>
            </w:pPr>
            <w:r w:rsidRPr="00B94CEF">
              <w:rPr>
                <w:b/>
              </w:rPr>
              <w:t>3.</w:t>
            </w:r>
          </w:p>
          <w:p w:rsidR="002D1939" w:rsidRDefault="002D1939" w:rsidP="008D6877">
            <w:pPr>
              <w:jc w:val="center"/>
            </w:pPr>
          </w:p>
          <w:p w:rsidR="002D1939" w:rsidRDefault="002D1939" w:rsidP="008D6877">
            <w:r>
              <w:t>Η ανίσωση   –</w:t>
            </w:r>
            <w:r w:rsidR="001609BB">
              <w:t>χ &lt; –1 –</w:t>
            </w:r>
            <w:r>
              <w:t xml:space="preserve"> χ  :</w:t>
            </w:r>
          </w:p>
          <w:p w:rsidR="002D1939" w:rsidRDefault="002D1939" w:rsidP="008D6877"/>
        </w:tc>
        <w:tc>
          <w:tcPr>
            <w:tcW w:w="2551" w:type="dxa"/>
          </w:tcPr>
          <w:p w:rsidR="002D1939" w:rsidRDefault="002D1939" w:rsidP="008D6877">
            <w:r>
              <w:t xml:space="preserve">Α.  είναι αδύνατη </w:t>
            </w:r>
          </w:p>
        </w:tc>
        <w:tc>
          <w:tcPr>
            <w:tcW w:w="284" w:type="dxa"/>
            <w:vMerge w:val="restart"/>
            <w:shd w:val="clear" w:color="auto" w:fill="BFBFBF" w:themeFill="background1" w:themeFillShade="BF"/>
          </w:tcPr>
          <w:p w:rsidR="002D1939" w:rsidRPr="00B94CEF" w:rsidRDefault="002D1939" w:rsidP="008D6877">
            <w:pPr>
              <w:rPr>
                <w:sz w:val="16"/>
                <w:szCs w:val="16"/>
              </w:rPr>
            </w:pPr>
          </w:p>
        </w:tc>
        <w:tc>
          <w:tcPr>
            <w:tcW w:w="2835" w:type="dxa"/>
            <w:vMerge w:val="restart"/>
            <w:vAlign w:val="center"/>
          </w:tcPr>
          <w:p w:rsidR="002D1939" w:rsidRPr="00B94CEF" w:rsidRDefault="002D1939" w:rsidP="008D6877">
            <w:pPr>
              <w:jc w:val="center"/>
              <w:rPr>
                <w:b/>
              </w:rPr>
            </w:pPr>
            <w:r w:rsidRPr="00B94CEF">
              <w:rPr>
                <w:b/>
              </w:rPr>
              <w:t>4.</w:t>
            </w:r>
          </w:p>
          <w:p w:rsidR="002D1939" w:rsidRDefault="002D1939" w:rsidP="008D6877">
            <w:pPr>
              <w:jc w:val="center"/>
            </w:pPr>
          </w:p>
          <w:p w:rsidR="002D1939" w:rsidRDefault="002D1939" w:rsidP="008D6877">
            <w:r>
              <w:t>Η ανίσωση   –4χ &lt;</w:t>
            </w:r>
            <w:r w:rsidR="001609BB">
              <w:t>3</w:t>
            </w:r>
            <w:r>
              <w:t xml:space="preserve"> –</w:t>
            </w:r>
            <w:r w:rsidR="001609BB">
              <w:t>4</w:t>
            </w:r>
            <w:r>
              <w:rPr>
                <w:lang w:val="en-US"/>
              </w:rPr>
              <w:t xml:space="preserve"> </w:t>
            </w:r>
            <w:r>
              <w:t>χ  :</w:t>
            </w:r>
          </w:p>
          <w:p w:rsidR="002D1939" w:rsidRDefault="002D1939" w:rsidP="008D6877">
            <w:pPr>
              <w:jc w:val="center"/>
            </w:pPr>
          </w:p>
        </w:tc>
        <w:tc>
          <w:tcPr>
            <w:tcW w:w="2835" w:type="dxa"/>
          </w:tcPr>
          <w:p w:rsidR="002D1939" w:rsidRDefault="002D1939" w:rsidP="008D6877">
            <w:r>
              <w:t xml:space="preserve">Α.  είναι αδύνατη </w:t>
            </w:r>
          </w:p>
        </w:tc>
      </w:tr>
      <w:tr w:rsidR="002D1939" w:rsidTr="008D6877">
        <w:tc>
          <w:tcPr>
            <w:tcW w:w="2802" w:type="dxa"/>
            <w:vMerge/>
            <w:vAlign w:val="center"/>
          </w:tcPr>
          <w:p w:rsidR="002D1939" w:rsidRDefault="002D1939" w:rsidP="008D6877">
            <w:pPr>
              <w:jc w:val="center"/>
            </w:pPr>
          </w:p>
        </w:tc>
        <w:tc>
          <w:tcPr>
            <w:tcW w:w="2551" w:type="dxa"/>
          </w:tcPr>
          <w:p w:rsidR="002D1939" w:rsidRDefault="002D1939" w:rsidP="008D6877">
            <w:r>
              <w:t xml:space="preserve">Β.  είναι αόριστη 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:rsidR="002D1939" w:rsidRDefault="002D1939" w:rsidP="008D6877"/>
        </w:tc>
        <w:tc>
          <w:tcPr>
            <w:tcW w:w="2835" w:type="dxa"/>
            <w:vMerge/>
            <w:vAlign w:val="center"/>
          </w:tcPr>
          <w:p w:rsidR="002D1939" w:rsidRDefault="002D1939" w:rsidP="008D6877"/>
        </w:tc>
        <w:tc>
          <w:tcPr>
            <w:tcW w:w="2835" w:type="dxa"/>
          </w:tcPr>
          <w:p w:rsidR="002D1939" w:rsidRDefault="002D1939" w:rsidP="008D6877">
            <w:r>
              <w:t xml:space="preserve">Β.  είναι αόριστη </w:t>
            </w:r>
          </w:p>
        </w:tc>
      </w:tr>
      <w:tr w:rsidR="002D1939" w:rsidTr="008D6877">
        <w:tc>
          <w:tcPr>
            <w:tcW w:w="2802" w:type="dxa"/>
            <w:vMerge/>
            <w:vAlign w:val="center"/>
          </w:tcPr>
          <w:p w:rsidR="002D1939" w:rsidRDefault="002D1939" w:rsidP="008D6877">
            <w:pPr>
              <w:jc w:val="center"/>
            </w:pPr>
          </w:p>
        </w:tc>
        <w:tc>
          <w:tcPr>
            <w:tcW w:w="2551" w:type="dxa"/>
          </w:tcPr>
          <w:p w:rsidR="002D1939" w:rsidRDefault="002D1939" w:rsidP="008D6877">
            <w:r>
              <w:t>Γ.  έχει λύσεις  χ &gt; 0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:rsidR="002D1939" w:rsidRDefault="002D1939" w:rsidP="008D6877"/>
        </w:tc>
        <w:tc>
          <w:tcPr>
            <w:tcW w:w="2835" w:type="dxa"/>
            <w:vMerge/>
            <w:vAlign w:val="center"/>
          </w:tcPr>
          <w:p w:rsidR="002D1939" w:rsidRDefault="002D1939" w:rsidP="008D6877"/>
        </w:tc>
        <w:tc>
          <w:tcPr>
            <w:tcW w:w="2835" w:type="dxa"/>
          </w:tcPr>
          <w:p w:rsidR="002D1939" w:rsidRDefault="002D1939" w:rsidP="008D6877">
            <w:r>
              <w:t>Γ.  έχει λύσεις  χ &gt; 0</w:t>
            </w:r>
          </w:p>
        </w:tc>
      </w:tr>
      <w:tr w:rsidR="002D1939" w:rsidTr="008D6877">
        <w:tc>
          <w:tcPr>
            <w:tcW w:w="2802" w:type="dxa"/>
            <w:vMerge/>
            <w:vAlign w:val="center"/>
          </w:tcPr>
          <w:p w:rsidR="002D1939" w:rsidRDefault="002D1939" w:rsidP="008D6877">
            <w:pPr>
              <w:jc w:val="center"/>
            </w:pPr>
          </w:p>
        </w:tc>
        <w:tc>
          <w:tcPr>
            <w:tcW w:w="2551" w:type="dxa"/>
          </w:tcPr>
          <w:p w:rsidR="002D1939" w:rsidRDefault="002D1939" w:rsidP="008D6877">
            <w:r>
              <w:t xml:space="preserve">Δ. έχει λύσεις  χ &lt; 0 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:rsidR="002D1939" w:rsidRDefault="002D1939" w:rsidP="008D6877"/>
        </w:tc>
        <w:tc>
          <w:tcPr>
            <w:tcW w:w="2835" w:type="dxa"/>
            <w:vMerge/>
            <w:vAlign w:val="center"/>
          </w:tcPr>
          <w:p w:rsidR="002D1939" w:rsidRDefault="002D1939" w:rsidP="008D6877"/>
        </w:tc>
        <w:tc>
          <w:tcPr>
            <w:tcW w:w="2835" w:type="dxa"/>
          </w:tcPr>
          <w:p w:rsidR="002D1939" w:rsidRDefault="002D1939" w:rsidP="008D6877">
            <w:r>
              <w:t xml:space="preserve">Δ. έχει λύσεις  χ &lt; 0 </w:t>
            </w:r>
          </w:p>
        </w:tc>
      </w:tr>
      <w:tr w:rsidR="00D158F1" w:rsidRPr="00D158F1" w:rsidTr="00D40DF0">
        <w:tc>
          <w:tcPr>
            <w:tcW w:w="11307" w:type="dxa"/>
            <w:gridSpan w:val="5"/>
            <w:shd w:val="clear" w:color="auto" w:fill="BFBFBF" w:themeFill="background1" w:themeFillShade="BF"/>
            <w:vAlign w:val="center"/>
          </w:tcPr>
          <w:p w:rsidR="00D158F1" w:rsidRPr="00D158F1" w:rsidRDefault="00D158F1" w:rsidP="00D40DF0">
            <w:pPr>
              <w:rPr>
                <w:sz w:val="8"/>
                <w:szCs w:val="8"/>
              </w:rPr>
            </w:pPr>
          </w:p>
        </w:tc>
      </w:tr>
      <w:tr w:rsidR="002D1939" w:rsidTr="000079D1">
        <w:tc>
          <w:tcPr>
            <w:tcW w:w="2802" w:type="dxa"/>
            <w:vMerge w:val="restart"/>
          </w:tcPr>
          <w:p w:rsidR="000079D1" w:rsidRDefault="000079D1" w:rsidP="000079D1">
            <w:pPr>
              <w:jc w:val="center"/>
              <w:rPr>
                <w:b/>
              </w:rPr>
            </w:pPr>
            <w:r w:rsidRPr="000079D1">
              <w:rPr>
                <w:b/>
              </w:rPr>
              <w:t>5.</w:t>
            </w:r>
          </w:p>
          <w:p w:rsidR="000079D1" w:rsidRPr="000079D1" w:rsidRDefault="000079D1" w:rsidP="000079D1">
            <w:pPr>
              <w:jc w:val="center"/>
              <w:rPr>
                <w:sz w:val="16"/>
                <w:szCs w:val="16"/>
              </w:rPr>
            </w:pPr>
          </w:p>
          <w:p w:rsidR="002D1939" w:rsidRDefault="002D1939" w:rsidP="000079D1">
            <w:pPr>
              <w:jc w:val="center"/>
            </w:pPr>
            <w:r>
              <w:t>Η εξίσωση (α – 2)χ =5 έχει μοναδική λύση:</w:t>
            </w:r>
          </w:p>
        </w:tc>
        <w:tc>
          <w:tcPr>
            <w:tcW w:w="2551" w:type="dxa"/>
          </w:tcPr>
          <w:p w:rsidR="002D1939" w:rsidRDefault="002D1939" w:rsidP="000079D1">
            <w:r>
              <w:t>Α.  όταν  α = 2</w:t>
            </w:r>
          </w:p>
        </w:tc>
        <w:tc>
          <w:tcPr>
            <w:tcW w:w="284" w:type="dxa"/>
            <w:shd w:val="clear" w:color="auto" w:fill="BFBFBF" w:themeFill="background1" w:themeFillShade="BF"/>
          </w:tcPr>
          <w:p w:rsidR="002D1939" w:rsidRDefault="002D1939" w:rsidP="000079D1">
            <w:pPr>
              <w:jc w:val="center"/>
            </w:pPr>
          </w:p>
        </w:tc>
        <w:tc>
          <w:tcPr>
            <w:tcW w:w="2835" w:type="dxa"/>
            <w:vMerge w:val="restart"/>
          </w:tcPr>
          <w:p w:rsidR="000079D1" w:rsidRPr="000079D1" w:rsidRDefault="000079D1" w:rsidP="000079D1">
            <w:pPr>
              <w:jc w:val="center"/>
              <w:rPr>
                <w:b/>
              </w:rPr>
            </w:pPr>
            <w:r w:rsidRPr="000079D1">
              <w:rPr>
                <w:b/>
              </w:rPr>
              <w:t>6.</w:t>
            </w:r>
          </w:p>
          <w:p w:rsidR="000079D1" w:rsidRDefault="000079D1" w:rsidP="000079D1">
            <w:pPr>
              <w:jc w:val="center"/>
            </w:pPr>
          </w:p>
          <w:p w:rsidR="002D1939" w:rsidRDefault="002D1939" w:rsidP="000079D1">
            <w:pPr>
              <w:jc w:val="center"/>
            </w:pPr>
            <w:r>
              <w:t>Η εξίσωση (λ– 1)χ =0</w:t>
            </w:r>
          </w:p>
        </w:tc>
        <w:tc>
          <w:tcPr>
            <w:tcW w:w="2835" w:type="dxa"/>
          </w:tcPr>
          <w:p w:rsidR="002D1939" w:rsidRDefault="002D1939" w:rsidP="000079D1">
            <w:r>
              <w:t>Α.  είναι αόριστη αν  λ = 1</w:t>
            </w:r>
          </w:p>
        </w:tc>
      </w:tr>
      <w:tr w:rsidR="002D1939" w:rsidTr="000079D1">
        <w:tc>
          <w:tcPr>
            <w:tcW w:w="2802" w:type="dxa"/>
            <w:vMerge/>
          </w:tcPr>
          <w:p w:rsidR="002D1939" w:rsidRDefault="002D1939" w:rsidP="000079D1">
            <w:pPr>
              <w:jc w:val="center"/>
            </w:pPr>
          </w:p>
        </w:tc>
        <w:tc>
          <w:tcPr>
            <w:tcW w:w="2551" w:type="dxa"/>
          </w:tcPr>
          <w:p w:rsidR="002D1939" w:rsidRDefault="002D1939" w:rsidP="000079D1">
            <w:r>
              <w:t>Β.  όταν  α</w:t>
            </w:r>
            <w:r w:rsidRPr="00BC6084">
              <w:rPr>
                <w:position w:val="-4"/>
              </w:rPr>
              <w:object w:dxaOrig="220" w:dyaOrig="220">
                <v:shape id="_x0000_i1039" type="#_x0000_t75" style="width:11.25pt;height:11.25pt" o:ole="">
                  <v:imagedata r:id="rId6" o:title=""/>
                </v:shape>
                <o:OLEObject Type="Embed" ProgID="Equation.DSMT4" ShapeID="_x0000_i1039" DrawAspect="Content" ObjectID="_1438588829" r:id="rId36"/>
              </w:object>
            </w:r>
            <w:r>
              <w:t>2</w:t>
            </w:r>
          </w:p>
        </w:tc>
        <w:tc>
          <w:tcPr>
            <w:tcW w:w="284" w:type="dxa"/>
            <w:shd w:val="clear" w:color="auto" w:fill="BFBFBF" w:themeFill="background1" w:themeFillShade="BF"/>
          </w:tcPr>
          <w:p w:rsidR="002D1939" w:rsidRDefault="002D1939" w:rsidP="000079D1">
            <w:pPr>
              <w:jc w:val="center"/>
            </w:pPr>
          </w:p>
        </w:tc>
        <w:tc>
          <w:tcPr>
            <w:tcW w:w="2835" w:type="dxa"/>
            <w:vMerge/>
          </w:tcPr>
          <w:p w:rsidR="002D1939" w:rsidRDefault="002D1939" w:rsidP="000079D1">
            <w:pPr>
              <w:jc w:val="center"/>
            </w:pPr>
          </w:p>
        </w:tc>
        <w:tc>
          <w:tcPr>
            <w:tcW w:w="2835" w:type="dxa"/>
          </w:tcPr>
          <w:p w:rsidR="002D1939" w:rsidRDefault="002D1939" w:rsidP="000079D1">
            <w:r>
              <w:t>Β.  είναι αδύνατη αν λ = 1</w:t>
            </w:r>
          </w:p>
        </w:tc>
      </w:tr>
      <w:tr w:rsidR="002D1939" w:rsidTr="000079D1">
        <w:tc>
          <w:tcPr>
            <w:tcW w:w="2802" w:type="dxa"/>
            <w:vMerge/>
          </w:tcPr>
          <w:p w:rsidR="002D1939" w:rsidRDefault="002D1939" w:rsidP="000079D1">
            <w:pPr>
              <w:jc w:val="center"/>
            </w:pPr>
          </w:p>
        </w:tc>
        <w:tc>
          <w:tcPr>
            <w:tcW w:w="2551" w:type="dxa"/>
          </w:tcPr>
          <w:p w:rsidR="002D1939" w:rsidRDefault="002D1939" w:rsidP="000079D1">
            <w:pPr>
              <w:jc w:val="center"/>
            </w:pPr>
            <w:r>
              <w:t>Γ.  πάντα (είναι αόριστη)</w:t>
            </w:r>
          </w:p>
        </w:tc>
        <w:tc>
          <w:tcPr>
            <w:tcW w:w="284" w:type="dxa"/>
            <w:shd w:val="clear" w:color="auto" w:fill="BFBFBF" w:themeFill="background1" w:themeFillShade="BF"/>
          </w:tcPr>
          <w:p w:rsidR="002D1939" w:rsidRDefault="002D1939" w:rsidP="000079D1">
            <w:pPr>
              <w:jc w:val="center"/>
            </w:pPr>
          </w:p>
        </w:tc>
        <w:tc>
          <w:tcPr>
            <w:tcW w:w="2835" w:type="dxa"/>
            <w:vMerge/>
          </w:tcPr>
          <w:p w:rsidR="002D1939" w:rsidRDefault="002D1939" w:rsidP="000079D1">
            <w:pPr>
              <w:jc w:val="center"/>
            </w:pPr>
          </w:p>
        </w:tc>
        <w:tc>
          <w:tcPr>
            <w:tcW w:w="2835" w:type="dxa"/>
          </w:tcPr>
          <w:p w:rsidR="002D1939" w:rsidRDefault="002D1939" w:rsidP="000079D1">
            <w:r>
              <w:t>Γ.  έχει μία λύση αν λ = 1</w:t>
            </w:r>
          </w:p>
        </w:tc>
      </w:tr>
      <w:tr w:rsidR="002D1939" w:rsidTr="000079D1">
        <w:tc>
          <w:tcPr>
            <w:tcW w:w="2802" w:type="dxa"/>
            <w:vMerge/>
          </w:tcPr>
          <w:p w:rsidR="002D1939" w:rsidRDefault="002D1939" w:rsidP="000079D1">
            <w:pPr>
              <w:jc w:val="center"/>
            </w:pPr>
          </w:p>
        </w:tc>
        <w:tc>
          <w:tcPr>
            <w:tcW w:w="2551" w:type="dxa"/>
          </w:tcPr>
          <w:p w:rsidR="002D1939" w:rsidRDefault="002D1939" w:rsidP="000079D1">
            <w:pPr>
              <w:jc w:val="center"/>
            </w:pPr>
            <w:r>
              <w:t>Δ.  ποτέ (είναι αδύνατη)</w:t>
            </w:r>
          </w:p>
        </w:tc>
        <w:tc>
          <w:tcPr>
            <w:tcW w:w="284" w:type="dxa"/>
            <w:shd w:val="clear" w:color="auto" w:fill="BFBFBF" w:themeFill="background1" w:themeFillShade="BF"/>
          </w:tcPr>
          <w:p w:rsidR="002D1939" w:rsidRDefault="002D1939" w:rsidP="000079D1">
            <w:pPr>
              <w:jc w:val="center"/>
            </w:pPr>
          </w:p>
        </w:tc>
        <w:tc>
          <w:tcPr>
            <w:tcW w:w="2835" w:type="dxa"/>
            <w:vMerge/>
          </w:tcPr>
          <w:p w:rsidR="002D1939" w:rsidRDefault="002D1939" w:rsidP="000079D1">
            <w:pPr>
              <w:jc w:val="center"/>
            </w:pPr>
          </w:p>
        </w:tc>
        <w:tc>
          <w:tcPr>
            <w:tcW w:w="2835" w:type="dxa"/>
          </w:tcPr>
          <w:p w:rsidR="002D1939" w:rsidRDefault="002D1939" w:rsidP="000079D1">
            <w:pPr>
              <w:jc w:val="center"/>
            </w:pPr>
            <w:r>
              <w:t>Δ.  είναι αόριστη για κάθε  λ.</w:t>
            </w:r>
          </w:p>
        </w:tc>
      </w:tr>
      <w:tr w:rsidR="002D1939" w:rsidTr="008D6877">
        <w:trPr>
          <w:trHeight w:val="130"/>
        </w:trPr>
        <w:tc>
          <w:tcPr>
            <w:tcW w:w="11307" w:type="dxa"/>
            <w:gridSpan w:val="5"/>
            <w:shd w:val="clear" w:color="auto" w:fill="BFBFBF" w:themeFill="background1" w:themeFillShade="BF"/>
            <w:vAlign w:val="bottom"/>
          </w:tcPr>
          <w:p w:rsidR="002D1939" w:rsidRPr="008D0BB6" w:rsidRDefault="000079D1" w:rsidP="008D6877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(μ. 3</w:t>
            </w:r>
            <w:r w:rsidR="002D1939">
              <w:rPr>
                <w:sz w:val="16"/>
                <w:szCs w:val="16"/>
              </w:rPr>
              <w:t>)</w:t>
            </w:r>
          </w:p>
        </w:tc>
      </w:tr>
    </w:tbl>
    <w:p w:rsidR="002D1939" w:rsidRDefault="002D1939" w:rsidP="002D1939">
      <w:pPr>
        <w:spacing w:after="0"/>
      </w:pPr>
    </w:p>
    <w:tbl>
      <w:tblPr>
        <w:tblStyle w:val="TableGrid"/>
        <w:tblW w:w="0" w:type="auto"/>
        <w:tblLook w:val="04A0"/>
      </w:tblPr>
      <w:tblGrid>
        <w:gridCol w:w="5653"/>
        <w:gridCol w:w="5654"/>
      </w:tblGrid>
      <w:tr w:rsidR="002D1939" w:rsidTr="008D6877">
        <w:tc>
          <w:tcPr>
            <w:tcW w:w="11307" w:type="dxa"/>
            <w:gridSpan w:val="2"/>
            <w:vAlign w:val="bottom"/>
          </w:tcPr>
          <w:p w:rsidR="002D1939" w:rsidRDefault="002D1939" w:rsidP="008D6877">
            <w:r w:rsidRPr="00F905F1">
              <w:rPr>
                <w:b/>
              </w:rPr>
              <w:t>Β.</w:t>
            </w:r>
            <w:r>
              <w:t xml:space="preserve">  Να χαρακτηρίσετε ως σωστή (</w:t>
            </w:r>
            <w:r w:rsidRPr="005C3F68">
              <w:rPr>
                <w:b/>
              </w:rPr>
              <w:t>Σ</w:t>
            </w:r>
            <w:r>
              <w:t>) ή λανθασμένη (</w:t>
            </w:r>
            <w:r w:rsidRPr="005C3F68">
              <w:rPr>
                <w:b/>
              </w:rPr>
              <w:t>Λ</w:t>
            </w:r>
            <w:r>
              <w:t xml:space="preserve">) καθεμία από τις επόμενες προτάσεις, βάζοντας το σωστό γράμμα  στο διπλανό κουτάκι  . </w:t>
            </w:r>
          </w:p>
        </w:tc>
      </w:tr>
      <w:tr w:rsidR="002D1939" w:rsidTr="008D6877">
        <w:trPr>
          <w:trHeight w:val="537"/>
        </w:trPr>
        <w:tc>
          <w:tcPr>
            <w:tcW w:w="5653" w:type="dxa"/>
            <w:vAlign w:val="bottom"/>
          </w:tcPr>
          <w:p w:rsidR="002D1939" w:rsidRDefault="00E21457" w:rsidP="008D6877">
            <w:r>
              <w:rPr>
                <w:noProof/>
                <w:lang w:eastAsia="el-GR"/>
              </w:rPr>
              <w:pict>
                <v:group id="Ομάδα 2" o:spid="_x0000_s1218" style="position:absolute;margin-left:237.55pt;margin-top:2.65pt;width:30.75pt;height:103.5pt;z-index:251687936;mso-position-horizontal-relative:text;mso-position-vertical-relative:text;mso-width-relative:margin;mso-height-relative:margin" coordsize="3905,13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">
                  <v:rect id="Ορθογώνιο 4" o:spid="_x0000_s1222" style="position:absolute;width:3905;height:27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16RcAA&#10;AADaAAAADwAAAGRycy9kb3ducmV2LnhtbESPW4vCMBSE3wX/QziCb5pWxEs1igrCsm/r5f3QHNto&#10;c1KbqPXfbxYWfBxm5htmuW5tJZ7UeONYQTpMQBDnThsuFJyO+8EMhA/IGivHpOBNHtarbmeJmXYv&#10;/qHnIRQiQthnqKAMoc6k9HlJFv3Q1cTRu7jGYoiyKaRu8BXhtpKjJJlIi4bjQok17UrKb4eHVVCP&#10;0/n3dXtKTG6mb5/ieRLulVL9XrtZgAjUhk/4v/2lFYzh70q8AXL1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t16RcAAAADaAAAADwAAAAAAAAAAAAAAAACYAgAAZHJzL2Rvd25y&#10;ZXYueG1sUEsFBgAAAAAEAAQA9QAAAIUDAAAAAA==&#10;" filled="f" strokecolor="windowText"/>
                  <v:rect id="Ορθογώνιο 5" o:spid="_x0000_s1221" style="position:absolute;top:3429;width:3905;height:27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Hf3sIA&#10;AADaAAAADwAAAGRycy9kb3ducmV2LnhtbESPQWvCQBSE7wX/w/KE3uom0qZtdBUtCNKb0d4f2Wey&#10;bfZtzG5j8u+7BcHjMDPfMMv1YBvRU+eNYwXpLAFBXDptuFJwOu6e3kD4gKyxcUwKRvKwXk0elphr&#10;d+UD9UWoRISwz1FBHUKbS+nLmiz6mWuJo3d2ncUQZVdJ3eE1wm0j50mSSYuG40KNLX3UVP4Uv1ZB&#10;+5y+f35vT4kpzevoU/zKwqVR6nE6bBYgAg3hHr6191rBC/xfiTdAr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kd/ewgAAANoAAAAPAAAAAAAAAAAAAAAAAJgCAABkcnMvZG93&#10;bnJldi54bWxQSwUGAAAAAAQABAD1AAAAhwMAAAAA&#10;" filled="f" strokecolor="windowText"/>
                  <v:rect id="Ορθογώνιο 6" o:spid="_x0000_s1220" style="position:absolute;top:6953;width:3905;height:27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NBqcAA&#10;AADaAAAADwAAAGRycy9kb3ducmV2LnhtbESPT4vCMBTE7wv7HcJb8LamFalajbIrCOLNf/dH82zj&#10;Ni/dJmr99kYQPA4z8xtmtuhsLa7UeuNYQdpPQBAXThsuFRz2q+8xCB+QNdaOScGdPCzmnx8zzLW7&#10;8Zauu1CKCGGfo4IqhCaX0hcVWfR91xBH7+RaiyHKtpS6xVuE21oOkiSTFg3HhQobWlZU/O0uVkEz&#10;TCeb8+8hMYUZ3X2Kxyz810r1vrqfKYhAXXiHX+21VpDB80q8AX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UNBqcAAAADaAAAADwAAAAAAAAAAAAAAAACYAgAAZHJzL2Rvd25y&#10;ZXYueG1sUEsFBgAAAAAEAAQA9QAAAIUDAAAAAA==&#10;" filled="f" strokecolor="windowText"/>
                  <v:rect id="Ορθογώνιο 7" o:spid="_x0000_s1219" style="position:absolute;top:10382;width:3905;height:27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/kMsEA&#10;AADaAAAADwAAAGRycy9kb3ducmV2LnhtbESPQWvCQBSE7wX/w/KE3ppNSok1ZhUrFIq3Wr0/ss9k&#10;Nfs2ZldN/r1bKPQ4zMw3TLkabCtu1HvjWEGWpCCIK6cN1wr2P58v7yB8QNbYOiYFI3lYLSdPJRba&#10;3fmbbrtQiwhhX6CCJoSukNJXDVn0ieuIo3d0vcUQZV9L3eM9wm0rX9M0lxYNx4UGO9o0VJ13V6ug&#10;e8vm29PHPjWVmY0+w0MeLq1Sz9NhvQARaAj/4b/2l1Ywg98r8QbI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IP5DLBAAAA2gAAAA8AAAAAAAAAAAAAAAAAmAIAAGRycy9kb3du&#10;cmV2LnhtbFBLBQYAAAAABAAEAPUAAACGAwAAAAA=&#10;" filled="f" strokecolor="windowText"/>
                </v:group>
              </w:pict>
            </w:r>
          </w:p>
          <w:p w:rsidR="002D1939" w:rsidRDefault="002D1939" w:rsidP="008D6877">
            <w:r>
              <w:t>Αν    α&gt;3 ,     τότε      α &gt;7</w:t>
            </w:r>
          </w:p>
        </w:tc>
        <w:tc>
          <w:tcPr>
            <w:tcW w:w="5654" w:type="dxa"/>
            <w:vAlign w:val="bottom"/>
          </w:tcPr>
          <w:p w:rsidR="002D1939" w:rsidRDefault="00E21457" w:rsidP="008D6877">
            <w:r>
              <w:rPr>
                <w:noProof/>
                <w:lang w:eastAsia="el-GR"/>
              </w:rPr>
              <w:pict>
                <v:group id="Ομάδα 9" o:spid="_x0000_s1213" style="position:absolute;margin-left:236.8pt;margin-top:1.9pt;width:30.75pt;height:103.5pt;z-index:251686912;mso-position-horizontal-relative:text;mso-position-vertical-relative:text;mso-width-relative:margin;mso-height-relative:margin" coordsize="3905,13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">
                  <v:rect id="Ορθογώνιο 10" o:spid="_x0000_s1217" style="position:absolute;width:3905;height:27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JV0cIA&#10;AADbAAAADwAAAGRycy9kb3ducmV2LnhtbESPQW/CMAyF70j8h8hI3CDthGDrCIghIaHdxtjdarw2&#10;0DilCVD+/XyYxM3We37v83Ld+0bdqIsusIF8moEiLoN1XBk4fu8mr6BiQrbYBCYDD4qwXg0HSyxs&#10;uPMX3Q6pUhLCsUADdUptoXUsa/IYp6ElFu03dB6TrF2lbYd3CfeNfsmyufboWBpqbGlbU3k+XL2B&#10;dpa/fZ4+jpkr3eIRc/yZp0tjzHjUb95BJerT0/x/vbeCL/Tyiwy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0lXRwgAAANsAAAAPAAAAAAAAAAAAAAAAAJgCAABkcnMvZG93&#10;bnJldi54bWxQSwUGAAAAAAQABAD1AAAAhwMAAAAA&#10;" filled="f" strokecolor="windowText"/>
                  <v:rect id="Ορθογώνιο 11" o:spid="_x0000_s1216" style="position:absolute;top:3429;width:3905;height:27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7wSr4A&#10;AADbAAAADwAAAGRycy9kb3ducmV2LnhtbERPS4vCMBC+C/6HMMLeNO2y+KhG0QVB9ubrPjRjG20m&#10;tYla/71ZELzNx/ec2aK1lbhT441jBekgAUGcO224UHDYr/tjED4ga6wck4IneVjMu50ZZto9eEv3&#10;XShEDGGfoYIyhDqT0uclWfQDVxNH7uQaiyHCppC6wUcMt5X8TpKhtGg4NpRY029J+WV3swrqn3Ty&#10;d14dEpOb0dOneByGa6XUV69dTkEEasNH/HZvdJyfwv8v8QA5fw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ae8Eq+AAAA2wAAAA8AAAAAAAAAAAAAAAAAmAIAAGRycy9kb3ducmV2&#10;LnhtbFBLBQYAAAAABAAEAPUAAACDAwAAAAA=&#10;" filled="f" strokecolor="windowText"/>
                  <v:rect id="Ορθογώνιο 12" o:spid="_x0000_s1215" style="position:absolute;top:6953;width:3905;height:27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xuPb8A&#10;AADbAAAADwAAAGRycy9kb3ducmV2LnhtbERPTYvCMBC9C/6HMMLeNK0sulajuAvC4k233odmbKPN&#10;pDZR67/fCIK3ebzPWaw6W4sbtd44VpCOEhDEhdOGSwX532b4BcIHZI21Y1LwIA+rZb+3wEy7O+/o&#10;tg+liCHsM1RQhdBkUvqiIot+5BriyB1dazFE2JZSt3iP4baW4ySZSIuGY0OFDf1UVJz3V6ug+Uxn&#10;29N3npjCTB8+xcMkXGqlPgbdeg4iUBfe4pf7V8f5Y3j+Eg+Qy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2TG49vwAAANsAAAAPAAAAAAAAAAAAAAAAAJgCAABkcnMvZG93bnJl&#10;di54bWxQSwUGAAAAAAQABAD1AAAAhAMAAAAA&#10;" filled="f" strokecolor="windowText"/>
                  <v:rect id="Ορθογώνιο 13" o:spid="_x0000_s1214" style="position:absolute;top:10382;width:3905;height:27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DLpsEA&#10;AADbAAAADwAAAGRycy9kb3ducmV2LnhtbERPTWvCQBC9F/wPywi91U1sSdvoKloQpDejvQ/ZMdk2&#10;Oxuz25j8+25B8DaP9znL9WAb0VPnjWMF6SwBQVw6bbhScDrunt5A+ICssXFMCkbysF5NHpaYa3fl&#10;A/VFqEQMYZ+jgjqENpfSlzVZ9DPXEkfu7DqLIcKukrrDawy3jZwnSSYtGo4NNbb0UVP5U/xaBe1L&#10;+v75vT0lpjSvo0/xKwuXRqnH6bBZgAg0hLv45t7rOP8Z/n+JB8jV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kAy6bBAAAA2wAAAA8AAAAAAAAAAAAAAAAAmAIAAGRycy9kb3du&#10;cmV2LnhtbFBLBQYAAAAABAAEAPUAAACGAwAAAAA=&#10;" filled="f" strokecolor="windowText"/>
                </v:group>
              </w:pict>
            </w:r>
          </w:p>
          <w:p w:rsidR="002D1939" w:rsidRDefault="002D1939" w:rsidP="008D6877">
            <w:r>
              <w:t>Αν    α&lt;–1 ,     τότε      α &lt;1</w:t>
            </w:r>
          </w:p>
        </w:tc>
      </w:tr>
      <w:tr w:rsidR="002D1939" w:rsidTr="008D6877">
        <w:trPr>
          <w:trHeight w:val="537"/>
        </w:trPr>
        <w:tc>
          <w:tcPr>
            <w:tcW w:w="5653" w:type="dxa"/>
          </w:tcPr>
          <w:p w:rsidR="002D1939" w:rsidRDefault="002D1939" w:rsidP="008D6877"/>
          <w:p w:rsidR="002D1939" w:rsidRDefault="000079D1" w:rsidP="008D6877">
            <w:r w:rsidRPr="00202D93">
              <w:t xml:space="preserve">Αν   </w:t>
            </w:r>
            <w:r>
              <w:t xml:space="preserve"> λ&lt;</w:t>
            </w:r>
            <w:r w:rsidRPr="00202D93">
              <w:t xml:space="preserve">3 ,     τότε      </w:t>
            </w:r>
            <w:r>
              <w:t>–λ &gt;–3</w:t>
            </w:r>
          </w:p>
        </w:tc>
        <w:tc>
          <w:tcPr>
            <w:tcW w:w="5654" w:type="dxa"/>
          </w:tcPr>
          <w:p w:rsidR="002D1939" w:rsidRDefault="002D1939" w:rsidP="008D6877"/>
          <w:p w:rsidR="002D1939" w:rsidRDefault="002D1939" w:rsidP="008D6877">
            <w:r w:rsidRPr="00667F37">
              <w:t xml:space="preserve">Αν   </w:t>
            </w:r>
            <w:r>
              <w:t>–</w:t>
            </w:r>
            <w:r w:rsidR="001609BB">
              <w:t>5 β</w:t>
            </w:r>
            <w:r>
              <w:t>&lt;0</w:t>
            </w:r>
            <w:r w:rsidRPr="00667F37">
              <w:t xml:space="preserve"> ,     τότε     </w:t>
            </w:r>
            <w:r w:rsidR="001609BB">
              <w:t xml:space="preserve"> β</w:t>
            </w:r>
            <w:r>
              <w:t xml:space="preserve"> &lt;0</w:t>
            </w:r>
          </w:p>
        </w:tc>
      </w:tr>
      <w:tr w:rsidR="002D1939" w:rsidTr="008D6877">
        <w:trPr>
          <w:trHeight w:val="537"/>
        </w:trPr>
        <w:tc>
          <w:tcPr>
            <w:tcW w:w="5653" w:type="dxa"/>
          </w:tcPr>
          <w:p w:rsidR="002D1939" w:rsidRDefault="002D1939" w:rsidP="008D6877"/>
          <w:p w:rsidR="002D1939" w:rsidRDefault="002D1939" w:rsidP="008D6877">
            <w:r>
              <w:t xml:space="preserve">Η εξίσωση  χ = χ είναι αόριστη </w:t>
            </w:r>
          </w:p>
        </w:tc>
        <w:tc>
          <w:tcPr>
            <w:tcW w:w="5654" w:type="dxa"/>
          </w:tcPr>
          <w:p w:rsidR="002D1939" w:rsidRDefault="002D1939" w:rsidP="008D6877"/>
          <w:p w:rsidR="002D1939" w:rsidRDefault="002D1939" w:rsidP="008D6877">
            <w:r>
              <w:t>Η εξίσωση  2χ + 1 =2(χ + 1) είναι αδύνατη</w:t>
            </w:r>
          </w:p>
        </w:tc>
      </w:tr>
      <w:tr w:rsidR="002D1939" w:rsidTr="008D6877">
        <w:trPr>
          <w:trHeight w:val="537"/>
        </w:trPr>
        <w:tc>
          <w:tcPr>
            <w:tcW w:w="5653" w:type="dxa"/>
          </w:tcPr>
          <w:p w:rsidR="002D1939" w:rsidRDefault="002D1939" w:rsidP="008D6877"/>
          <w:p w:rsidR="002D1939" w:rsidRDefault="002D1939" w:rsidP="008D6877">
            <w:r>
              <w:t xml:space="preserve">Η ανίσωση </w:t>
            </w:r>
            <w:r w:rsidRPr="00667F37">
              <w:t xml:space="preserve"> </w:t>
            </w:r>
            <w:r>
              <w:t>–3 χ &gt; 0 είναι  πάντα αδύνατη</w:t>
            </w:r>
          </w:p>
        </w:tc>
        <w:tc>
          <w:tcPr>
            <w:tcW w:w="5654" w:type="dxa"/>
          </w:tcPr>
          <w:p w:rsidR="002D1939" w:rsidRDefault="002D1939" w:rsidP="008D6877"/>
          <w:p w:rsidR="002D1939" w:rsidRDefault="00D158F1" w:rsidP="008D6877">
            <w:r>
              <w:t>Η αν</w:t>
            </w:r>
            <w:r w:rsidR="002D1939">
              <w:t xml:space="preserve">ίσωση </w:t>
            </w:r>
            <w:r w:rsidR="002D1939" w:rsidRPr="00667F37">
              <w:t xml:space="preserve"> </w:t>
            </w:r>
            <w:r w:rsidR="002D1939">
              <w:t>–2 χ &lt; 0 είναι πάντα αόριστη</w:t>
            </w:r>
          </w:p>
        </w:tc>
      </w:tr>
      <w:tr w:rsidR="002D1939" w:rsidTr="008D6877">
        <w:trPr>
          <w:trHeight w:val="130"/>
        </w:trPr>
        <w:tc>
          <w:tcPr>
            <w:tcW w:w="11307" w:type="dxa"/>
            <w:gridSpan w:val="2"/>
            <w:shd w:val="clear" w:color="auto" w:fill="BFBFBF" w:themeFill="background1" w:themeFillShade="BF"/>
            <w:vAlign w:val="bottom"/>
          </w:tcPr>
          <w:p w:rsidR="002D1939" w:rsidRPr="008D0BB6" w:rsidRDefault="000079D1" w:rsidP="008D6877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(μ. 4</w:t>
            </w:r>
            <w:r w:rsidR="002D1939">
              <w:rPr>
                <w:sz w:val="16"/>
                <w:szCs w:val="16"/>
              </w:rPr>
              <w:t>)</w:t>
            </w:r>
          </w:p>
        </w:tc>
      </w:tr>
    </w:tbl>
    <w:p w:rsidR="002D1939" w:rsidRPr="00F905F1" w:rsidRDefault="002D1939" w:rsidP="002D1939">
      <w:pPr>
        <w:spacing w:after="0"/>
        <w:rPr>
          <w:sz w:val="16"/>
          <w:szCs w:val="16"/>
        </w:rPr>
      </w:pPr>
    </w:p>
    <w:p w:rsidR="002D1939" w:rsidRPr="00F905F1" w:rsidRDefault="002D1939" w:rsidP="002D1939">
      <w:pPr>
        <w:spacing w:after="0"/>
        <w:rPr>
          <w:b/>
        </w:rPr>
      </w:pPr>
      <w:r w:rsidRPr="00F905F1">
        <w:rPr>
          <w:b/>
        </w:rPr>
        <w:t>Γ.</w:t>
      </w:r>
    </w:p>
    <w:tbl>
      <w:tblPr>
        <w:tblStyle w:val="TableGrid"/>
        <w:tblW w:w="0" w:type="auto"/>
        <w:tblLook w:val="04A0"/>
      </w:tblPr>
      <w:tblGrid>
        <w:gridCol w:w="5778"/>
        <w:gridCol w:w="5529"/>
      </w:tblGrid>
      <w:tr w:rsidR="002D1939" w:rsidTr="008D6877">
        <w:tc>
          <w:tcPr>
            <w:tcW w:w="5778" w:type="dxa"/>
          </w:tcPr>
          <w:p w:rsidR="002D1939" w:rsidRPr="00F905F1" w:rsidRDefault="002D1939" w:rsidP="008D6877">
            <w:pPr>
              <w:rPr>
                <w:rFonts w:ascii="Calibri" w:eastAsia="Times New Roman" w:hAnsi="Calibri" w:cs="Times New Roman"/>
                <w:lang w:eastAsia="el-GR"/>
              </w:rPr>
            </w:pPr>
            <w:r w:rsidRPr="00F905F1">
              <w:rPr>
                <w:rFonts w:ascii="Calibri" w:eastAsia="Times New Roman" w:hAnsi="Calibri" w:cs="Times New Roman"/>
                <w:b/>
                <w:lang w:eastAsia="el-GR"/>
              </w:rPr>
              <w:t>1.</w:t>
            </w:r>
            <w:r>
              <w:rPr>
                <w:rFonts w:ascii="Calibri" w:eastAsia="Times New Roman" w:hAnsi="Calibri" w:cs="Times New Roman"/>
                <w:lang w:eastAsia="el-GR"/>
              </w:rPr>
              <w:t xml:space="preserve">  </w:t>
            </w:r>
            <w:r w:rsidRPr="00F905F1">
              <w:rPr>
                <w:rFonts w:ascii="Calibri" w:eastAsia="Times New Roman" w:hAnsi="Calibri" w:cs="Times New Roman"/>
                <w:lang w:eastAsia="el-GR"/>
              </w:rPr>
              <w:t>Για ποία τιμή του  α  η εξίσωση  αχ + 2 = 4χ + 5 – 3 είναι αόριστη ;</w:t>
            </w:r>
          </w:p>
        </w:tc>
        <w:tc>
          <w:tcPr>
            <w:tcW w:w="5529" w:type="dxa"/>
          </w:tcPr>
          <w:p w:rsidR="002D1939" w:rsidRDefault="002D1939" w:rsidP="008D6877">
            <w:pPr>
              <w:spacing w:line="276" w:lineRule="auto"/>
            </w:pPr>
            <w:r w:rsidRPr="00F905F1">
              <w:rPr>
                <w:rFonts w:eastAsia="Times New Roman" w:cs="Times New Roman"/>
                <w:b/>
                <w:lang w:eastAsia="el-GR"/>
              </w:rPr>
              <w:t>2.</w:t>
            </w:r>
            <w:r>
              <w:rPr>
                <w:rFonts w:eastAsia="Times New Roman" w:cs="Times New Roman"/>
                <w:lang w:eastAsia="el-GR"/>
              </w:rPr>
              <w:t xml:space="preserve">  </w:t>
            </w:r>
            <w:r w:rsidRPr="00F905F1">
              <w:rPr>
                <w:rFonts w:eastAsia="Times New Roman" w:cs="Times New Roman"/>
                <w:lang w:eastAsia="el-GR"/>
              </w:rPr>
              <w:t xml:space="preserve">Για ποια τιμή του  </w:t>
            </w:r>
            <w:r w:rsidRPr="00F905F1">
              <w:rPr>
                <w:rFonts w:eastAsia="Times New Roman" w:cs="Times New Roman"/>
                <w:b/>
                <w:lang w:eastAsia="el-GR"/>
              </w:rPr>
              <w:t xml:space="preserve">α </w:t>
            </w:r>
            <w:r w:rsidRPr="00F905F1">
              <w:rPr>
                <w:rFonts w:eastAsia="Times New Roman" w:cs="Times New Roman"/>
                <w:lang w:eastAsia="el-GR"/>
              </w:rPr>
              <w:t xml:space="preserve"> η εξίσωση </w:t>
            </w:r>
            <w:r w:rsidRPr="00F905F1">
              <w:t xml:space="preserve">  </w:t>
            </w:r>
            <w:r w:rsidRPr="00F905F1">
              <w:rPr>
                <w:rFonts w:eastAsia="Times New Roman" w:cs="Times New Roman"/>
                <w:lang w:eastAsia="el-GR"/>
              </w:rPr>
              <w:t xml:space="preserve">5χ – 4 = αχ + 6 </w:t>
            </w:r>
            <w:r>
              <w:rPr>
                <w:rFonts w:eastAsia="Times New Roman" w:cs="Times New Roman"/>
                <w:lang w:eastAsia="el-GR"/>
              </w:rPr>
              <w:t xml:space="preserve"> </w:t>
            </w:r>
            <w:r w:rsidRPr="00F905F1">
              <w:rPr>
                <w:rFonts w:eastAsia="Times New Roman" w:cs="Times New Roman"/>
                <w:lang w:eastAsia="el-GR"/>
              </w:rPr>
              <w:t xml:space="preserve">είναι αδύνατη </w:t>
            </w:r>
            <w:r>
              <w:rPr>
                <w:rFonts w:eastAsia="Times New Roman" w:cs="Times New Roman"/>
                <w:lang w:eastAsia="el-GR"/>
              </w:rPr>
              <w:t xml:space="preserve"> ;</w:t>
            </w:r>
          </w:p>
        </w:tc>
      </w:tr>
      <w:tr w:rsidR="002D1939" w:rsidTr="008D6877">
        <w:tc>
          <w:tcPr>
            <w:tcW w:w="5778" w:type="dxa"/>
          </w:tcPr>
          <w:p w:rsidR="002D1939" w:rsidRDefault="002D1939" w:rsidP="008D6877"/>
        </w:tc>
        <w:tc>
          <w:tcPr>
            <w:tcW w:w="5529" w:type="dxa"/>
          </w:tcPr>
          <w:p w:rsidR="002D1939" w:rsidRDefault="002D1939" w:rsidP="008D6877"/>
          <w:p w:rsidR="002D1939" w:rsidRDefault="002D1939" w:rsidP="008D6877"/>
          <w:p w:rsidR="002D1939" w:rsidRDefault="002D1939" w:rsidP="008D6877"/>
          <w:p w:rsidR="002D1939" w:rsidRDefault="002D1939" w:rsidP="008D6877"/>
          <w:p w:rsidR="002D1939" w:rsidRDefault="002D1939" w:rsidP="008D6877"/>
          <w:p w:rsidR="002D1939" w:rsidRDefault="002D1939" w:rsidP="008D6877"/>
          <w:p w:rsidR="002D1939" w:rsidRDefault="002D1939" w:rsidP="008D6877"/>
          <w:p w:rsidR="002D1939" w:rsidRDefault="002D1939" w:rsidP="008D6877"/>
          <w:p w:rsidR="002D1939" w:rsidRDefault="002D1939" w:rsidP="008D6877"/>
          <w:p w:rsidR="002D1939" w:rsidRDefault="002D1939" w:rsidP="008D6877"/>
          <w:p w:rsidR="002D1939" w:rsidRDefault="002D1939" w:rsidP="008D6877"/>
        </w:tc>
      </w:tr>
      <w:tr w:rsidR="002D1939" w:rsidTr="008D6877">
        <w:tc>
          <w:tcPr>
            <w:tcW w:w="11307" w:type="dxa"/>
            <w:gridSpan w:val="2"/>
          </w:tcPr>
          <w:p w:rsidR="002D1939" w:rsidRPr="00F905F1" w:rsidRDefault="00821A77" w:rsidP="008D6877">
            <w:pPr>
              <w:rPr>
                <w:rFonts w:eastAsia="Times New Roman" w:cs="Times New Roman"/>
                <w:lang w:eastAsia="el-GR"/>
              </w:rPr>
            </w:pPr>
            <w:r w:rsidRPr="00821A77">
              <w:rPr>
                <w:rFonts w:eastAsia="Times New Roman" w:cs="Times New Roman"/>
                <w:b/>
                <w:lang w:eastAsia="el-GR"/>
              </w:rPr>
              <w:t>3.</w:t>
            </w:r>
            <w:r>
              <w:rPr>
                <w:rFonts w:eastAsia="Times New Roman" w:cs="Times New Roman"/>
                <w:lang w:eastAsia="el-GR"/>
              </w:rPr>
              <w:t xml:space="preserve"> </w:t>
            </w:r>
            <w:r w:rsidR="002D1939" w:rsidRPr="00F905F1">
              <w:rPr>
                <w:rFonts w:eastAsia="Times New Roman" w:cs="Times New Roman"/>
                <w:lang w:eastAsia="el-GR"/>
              </w:rPr>
              <w:t xml:space="preserve">Για ποία τιμή του β και γ η εξίσωση ( 3γ –2 ) χ = 4 – β είναι αόριστη </w:t>
            </w:r>
          </w:p>
        </w:tc>
      </w:tr>
      <w:tr w:rsidR="002D1939" w:rsidTr="008D6877">
        <w:tc>
          <w:tcPr>
            <w:tcW w:w="11307" w:type="dxa"/>
            <w:gridSpan w:val="2"/>
          </w:tcPr>
          <w:p w:rsidR="002D1939" w:rsidRDefault="002D1939" w:rsidP="008D6877"/>
          <w:p w:rsidR="002D1939" w:rsidRDefault="002D1939" w:rsidP="008D6877"/>
          <w:p w:rsidR="002D1939" w:rsidRDefault="002D1939" w:rsidP="008D6877"/>
          <w:p w:rsidR="002D1939" w:rsidRDefault="002D1939" w:rsidP="008D6877"/>
          <w:p w:rsidR="002D1939" w:rsidRDefault="002D1939" w:rsidP="008D6877"/>
          <w:p w:rsidR="002D1939" w:rsidRDefault="002D1939" w:rsidP="008D6877"/>
          <w:p w:rsidR="00D158F1" w:rsidRDefault="00D158F1" w:rsidP="008D6877"/>
          <w:p w:rsidR="00521E75" w:rsidRDefault="00521E75" w:rsidP="008D6877"/>
        </w:tc>
      </w:tr>
      <w:tr w:rsidR="002D1939" w:rsidTr="008D6877">
        <w:trPr>
          <w:trHeight w:val="130"/>
        </w:trPr>
        <w:tc>
          <w:tcPr>
            <w:tcW w:w="11307" w:type="dxa"/>
            <w:gridSpan w:val="2"/>
            <w:shd w:val="clear" w:color="auto" w:fill="BFBFBF" w:themeFill="background1" w:themeFillShade="BF"/>
            <w:vAlign w:val="bottom"/>
          </w:tcPr>
          <w:p w:rsidR="002D1939" w:rsidRPr="008D0BB6" w:rsidRDefault="002D1939" w:rsidP="008D6877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(μ. 3)</w:t>
            </w:r>
          </w:p>
        </w:tc>
      </w:tr>
    </w:tbl>
    <w:p w:rsidR="002D1939" w:rsidRDefault="002D1939" w:rsidP="002D1939">
      <w:pPr>
        <w:tabs>
          <w:tab w:val="left" w:pos="900"/>
        </w:tabs>
      </w:pPr>
    </w:p>
    <w:p w:rsidR="00521E75" w:rsidRDefault="00521E75" w:rsidP="002D1939">
      <w:pPr>
        <w:tabs>
          <w:tab w:val="left" w:pos="900"/>
        </w:tabs>
      </w:pPr>
    </w:p>
    <w:p w:rsidR="002231E0" w:rsidRDefault="002231E0" w:rsidP="002D1939">
      <w:pPr>
        <w:tabs>
          <w:tab w:val="left" w:pos="900"/>
        </w:tabs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53"/>
        <w:gridCol w:w="5654"/>
      </w:tblGrid>
      <w:tr w:rsidR="002231E0" w:rsidRPr="00CD579B" w:rsidTr="006A36FE">
        <w:tc>
          <w:tcPr>
            <w:tcW w:w="11307" w:type="dxa"/>
            <w:gridSpan w:val="2"/>
            <w:shd w:val="clear" w:color="auto" w:fill="auto"/>
          </w:tcPr>
          <w:p w:rsidR="002231E0" w:rsidRPr="00CD579B" w:rsidRDefault="002231E0" w:rsidP="006A36FE">
            <w:pPr>
              <w:tabs>
                <w:tab w:val="left" w:pos="7332"/>
              </w:tabs>
              <w:spacing w:after="0" w:line="240" w:lineRule="auto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  <w:b/>
              </w:rPr>
              <w:t>Δ</w:t>
            </w:r>
            <w:r w:rsidRPr="00E2726C">
              <w:rPr>
                <w:rFonts w:ascii="Calibri" w:hAnsi="Calibri" w:cs="Calibri"/>
                <w:b/>
              </w:rPr>
              <w:t>.</w:t>
            </w:r>
            <w:r>
              <w:rPr>
                <w:rFonts w:ascii="Calibri" w:hAnsi="Calibri" w:cs="Calibri"/>
              </w:rPr>
              <w:t xml:space="preserve"> </w:t>
            </w:r>
            <w:r w:rsidRPr="00CD579B">
              <w:rPr>
                <w:rFonts w:ascii="Calibri" w:hAnsi="Calibri" w:cs="Calibri"/>
              </w:rPr>
              <w:t xml:space="preserve">Από τις γραφικές λύσεις των ανισώσεων να γράψετε δίπλα τις ανισώσεις που επαληθεύουν τα σκιασμένα </w:t>
            </w:r>
          </w:p>
          <w:p w:rsidR="002231E0" w:rsidRPr="00E2726C" w:rsidRDefault="002231E0" w:rsidP="006A36FE">
            <w:pPr>
              <w:tabs>
                <w:tab w:val="left" w:pos="2010"/>
              </w:tabs>
              <w:spacing w:after="0"/>
            </w:pPr>
            <w:r>
              <w:rPr>
                <w:rFonts w:ascii="Calibri" w:hAnsi="Calibri" w:cs="Calibri"/>
              </w:rPr>
              <w:t xml:space="preserve"> </w:t>
            </w:r>
            <w:r w:rsidRPr="00CD579B">
              <w:rPr>
                <w:rFonts w:ascii="Calibri" w:hAnsi="Calibri" w:cs="Calibri"/>
              </w:rPr>
              <w:t>διαστήματα και να εκφράσετε συμβολικά το διάστημα στο οποίο βρίσκονται οι κοινές λύσεις .</w:t>
            </w:r>
          </w:p>
        </w:tc>
      </w:tr>
      <w:tr w:rsidR="002231E0" w:rsidRPr="00CD579B" w:rsidTr="006A36FE">
        <w:trPr>
          <w:trHeight w:val="1727"/>
        </w:trPr>
        <w:tc>
          <w:tcPr>
            <w:tcW w:w="5653" w:type="dxa"/>
            <w:shd w:val="clear" w:color="auto" w:fill="auto"/>
          </w:tcPr>
          <w:p w:rsidR="002231E0" w:rsidRPr="00CD579B" w:rsidRDefault="00E21457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  <w:noProof/>
                <w:lang w:eastAsia="el-GR"/>
              </w:rPr>
              <w:pict>
                <v:group id="Καμβάς 211" o:spid="_x0000_s1112" editas="canvas" style="position:absolute;margin-left:-12.35pt;margin-top:11.15pt;width:171.1pt;height:75.45pt;z-index:251705344;mso-position-horizontal-relative:text;mso-position-vertical-relative:text" coordsize="21729,95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">
                  <v:shape id="_x0000_s1113" type="#_x0000_t75" style="position:absolute;width:21729;height:9582;visibility:visible">
                    <v:fill o:detectmouseclick="t"/>
                    <v:path o:connecttype="none"/>
                  </v:shape>
                  <v:rect id="Rectangle 60" o:spid="_x0000_s1114" style="position:absolute;left:2527;top:1397;width:7829;height:427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Uwy8EA&#10;AADcAAAADwAAAGRycy9kb3ducmV2LnhtbERPS4vCMBC+C/6HMAveNO0Ki3RNpSsIiicfIN6GZvpY&#10;m0lpsrX+e7MgeJuP7znL1WAa0VPnassK4lkEgji3uuZSwfm0mS5AOI+ssbFMCh7kYJWOR0tMtL3z&#10;gfqjL0UIYZeggsr7NpHS5RUZdDPbEgeusJ1BH2BXSt3hPYSbRn5G0Zc0WHNoqLCldUX57fhnFNSb&#10;3aHNGrz+Zv4WF/vssut/WKnJx5B9g/A0+Lf45d7qMH8ew/8z4QKZP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sFMMvBAAAA3AAAAA8AAAAAAAAAAAAAAAAAmAIAAGRycy9kb3du&#10;cmV2LnhtbFBLBQYAAAAABAAEAPUAAACGAwAAAAA=&#10;" stroked="f">
                    <v:fill r:id="rId8" o:title="" recolor="t" type="tile"/>
                  </v:rect>
                  <v:line id="Line 61" o:spid="_x0000_s1115" style="position:absolute;flip:y;visibility:visible" from="10356,2393" to="10356,5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wmwMUAAADcAAAADwAAAGRycy9kb3ducmV2LnhtbERPTWvCQBC9F/oflin0InVjhFKim5AG&#10;JB6koC0Fb2N2TEKzsyG71eivdwtCb/N4n7PMRtOJEw2utaxgNo1AEFdWt1wr+PpcvbyBcB5ZY2eZ&#10;FFzIQZY+Piwx0fbMWzrtfC1CCLsEFTTe94mUrmrIoJvanjhwRzsY9AEOtdQDnkO46WQcRa/SYMuh&#10;ocGeioaqn92vUXAtNx9rmpRtfuT5flK8fx/KQ6zU89OYL0B4Gv2/+O5e6zB/HsPfM+ECmd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awmwMUAAADcAAAADwAAAAAAAAAA&#10;AAAAAAChAgAAZHJzL2Rvd25yZXYueG1sUEsFBgAAAAAEAAQA+QAAAJMDAAAAAA==&#10;" strokeweight="36e-5mm"/>
                  <v:shape id="Freeform 62" o:spid="_x0000_s1116" style="position:absolute;left:2870;top:2393;width:7550;height:7;visibility:visible;mso-wrap-style:square;v-text-anchor:top" coordsize="1189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jXDsQA&#10;AADcAAAADwAAAGRycy9kb3ducmV2LnhtbERPTWvCQBC9C/0PyxR6Ed3YiJbUVSRUKnhSc7C3ITsm&#10;odnZJbvV2F/fLQje5vE+Z7HqTSsu1PnGsoLJOAFBXFrdcKWgOG5GbyB8QNbYWiYFN/KwWj4NFphp&#10;e+U9XQ6hEjGEfYYK6hBcJqUvazLox9YRR+5sO4Mhwq6SusNrDDetfE2SmTTYcGyo0VFeU/l9+DEK&#10;Pocuz2Vy/nK73+1tOt8Up/SjUOrluV+/gwjUh4f47t7qOD9N4f+ZeIF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41w7EAAAA3AAAAA8AAAAAAAAAAAAAAAAAmAIAAGRycy9k&#10;b3ducmV2LnhtbFBLBQYAAAAABAAEAPUAAACJAwAAAAA=&#10;" path="m997,r192,l,e" filled="f" strokeweight="36e-5mm">
                    <v:path arrowok="t" o:connecttype="custom" o:connectlocs="633095,0;755015,0;0,0" o:connectangles="0,0,0"/>
                  </v:shape>
                  <v:shape id="Freeform 63" o:spid="_x0000_s1117" style="position:absolute;left:1746;top:2019;width:1143;height:775;visibility:visible;mso-wrap-style:square;v-text-anchor:top" coordsize="180,1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WuLMMA&#10;AADcAAAADwAAAGRycy9kb3ducmV2LnhtbERPTWsCMRC9F/wPYYReipvVFpHVKCKU9lLEtaU9Dptx&#10;s7qZLEmq239vhIK3ebzPWax624oz+dA4VjDOchDEldMN1wo+96+jGYgQkTW2jknBHwVYLQcPCyy0&#10;u/COzmWsRQrhUKACE2NXSBkqQxZD5jrixB2ctxgT9LXUHi8p3LZykudTabHh1GCwo42h6lT+WgW0&#10;ffv52Liv6tv0T2VpJ8fm4I9KPQ779RxEpD7exf/ud53mP7/A7Zl0gVx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sWuLMMAAADcAAAADwAAAAAAAAAAAAAAAACYAgAAZHJzL2Rv&#10;d25yZXYueG1sUEsFBgAAAAAEAAQA9QAAAIgDAAAAAA==&#10;" path="m180,122l,59,180,r,122xe" fillcolor="black" stroked="f">
                    <v:path arrowok="t" o:connecttype="custom" o:connectlocs="114300,77470;0,37465;114300,0;114300,77470" o:connectangles="0,0,0,0"/>
                  </v:shape>
                  <v:rect id="Rectangle 64" o:spid="_x0000_s1118" style="position:absolute;left:9715;top:5969;width:1810;height:25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CFb8EA&#10;AADcAAAADwAAAGRycy9kb3ducmV2LnhtbERPS4vCMBC+C/6HMII3TV1RtBpF9oEefYF6G5qxLTaT&#10;0mRt3V+/EQRv8/E9Z75sTCHuVLncsoJBPwJBnFidc6rgePjpTUA4j6yxsEwKHuRguWi35hhrW/OO&#10;7nufihDCLkYFmfdlLKVLMjLo+rYkDtzVVgZ9gFUqdYV1CDeF/IiisTSYc2jIsKTPjJLb/tcoWE/K&#10;1Xlj/+q0+L6sT9vT9Osw9Up1O81qBsJT49/il3ujw/zhCJ7PhAvk4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EghW/BAAAA3AAAAA8AAAAAAAAAAAAAAAAAmAIAAGRycy9kb3du&#10;cmV2LnhtbFBLBQYAAAAABAAEAPUAAACGAwAAAAA=&#10;" filled="f" stroked="f">
                    <v:textbox inset="0,0,0,0">
                      <w:txbxContent>
                        <w:p w:rsidR="002231E0" w:rsidRDefault="002231E0" w:rsidP="002231E0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-</w:t>
                          </w:r>
                          <w:r w:rsidRPr="00015D52">
                            <w:rPr>
                              <w:rFonts w:cs="Arial"/>
                              <w:color w:val="000000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rect>
                  <v:group id="Group 65" o:spid="_x0000_s1119" style="position:absolute;left:1473;top:5156;width:18764;height:908" coordorigin="705,2388" coordsize="2955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  <v:line id="Line 66" o:spid="_x0000_s1120" style="position:absolute;visibility:visible" from="893,2460" to="3472,2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iVA8MAAADcAAAADwAAAGRycy9kb3ducmV2LnhtbERPTWvCQBC9C/6HZQq96aZKY4muIqJQ&#10;vFU99Dhkx2w0Oxuza5L213cLgrd5vM9ZrHpbiZYaXzpW8DZOQBDnTpdcKDgdd6MPED4ga6wck4If&#10;8rBaDgcLzLTr+IvaQyhEDGGfoQITQp1J6XNDFv3Y1cSRO7vGYoiwKaRusIvhtpKTJEmlxZJjg8Ga&#10;Noby6+FuFZSpNN+X7n173aS/53a6v80m+V6p15d+PQcRqA9P8cP9qeP86Qz+n4kXyO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IlQPDAAAA3AAAAA8AAAAAAAAAAAAA&#10;AAAAoQIAAGRycy9kb3ducmV2LnhtbFBLBQYAAAAABAAEAPkAAACRAwAAAAA=&#10;" strokeweight="61e-5mm"/>
                    <v:shape id="Freeform 67" o:spid="_x0000_s1121" style="position:absolute;left:705;top:2388;width:205;height:143;visibility:visible;mso-wrap-style:square;v-text-anchor:top" coordsize="205,1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6UMcQA&#10;AADcAAAADwAAAGRycy9kb3ducmV2LnhtbESPQW/CMAyF75P4D5GRuI2Uok1QCAhNQ+Kww8bQzlZj&#10;2kLjVEmg5d/Ph0m72XrP731ebwfXqjuF2Hg2MJtmoIhLbxuuDJy+988LUDEhW2w9k4EHRdhuRk9r&#10;LKzv+Yvux1QpCeFYoIE6pa7QOpY1OYxT3xGLdvbBYZI1VNoG7CXctTrPslftsGFpqLGjt5rK6/Hm&#10;DOTuktPLpz2H6ue0HLpFfO/xw5jJeNitQCUa0r/57/pgBX8utPKMTK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OlDHEAAAA3AAAAA8AAAAAAAAAAAAAAAAAmAIAAGRycy9k&#10;b3ducmV2LnhtbFBLBQYAAAAABAAEAPUAAACJAwAAAAA=&#10;" path="m205,143l,72,205,r,143xe" fillcolor="black" stroked="f">
                      <v:path arrowok="t" o:connecttype="custom" o:connectlocs="205,143;0,72;205,0;205,143" o:connectangles="0,0,0,0"/>
                    </v:shape>
                    <v:shape id="Freeform 68" o:spid="_x0000_s1122" style="position:absolute;left:3454;top:2388;width:206;height:143;visibility:visible;mso-wrap-style:square;v-text-anchor:top" coordsize="206,1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nt6MIA&#10;AADcAAAADwAAAGRycy9kb3ducmV2LnhtbERP24rCMBB9X/Afwgi+aeoWRatRxEUUVgRv+Do0Y1ts&#10;JqWJtfv3mwVh3+ZwrjNftqYUDdWusKxgOIhAEKdWF5wpuJw3/QkI55E1lpZJwQ85WC46H3NMtH3x&#10;kZqTz0QIYZeggtz7KpHSpTkZdANbEQfubmuDPsA6k7rGVwg3pfyMorE0WHBoyLGidU7p4/Q0CuRh&#10;EsX+Nro2X9n6nsb72/l7y0r1uu1qBsJT6//Fb/dOh/nxFP6eCRfI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Oe3owgAAANwAAAAPAAAAAAAAAAAAAAAAAJgCAABkcnMvZG93&#10;bnJldi54bWxQSwUGAAAAAAQABAD1AAAAhwMAAAAA&#10;" path="m,l206,72,,143,,xe" fillcolor="black" stroked="f">
                      <v:path arrowok="t" o:connecttype="custom" o:connectlocs="0,0;206,72;0,143;0,0" o:connectangles="0,0,0,0"/>
                    </v:shape>
                    <v:shape id="Freeform 69" o:spid="_x0000_s1123" style="position:absolute;left:2055;top:2418;width:92;height:94;visibility:visible;mso-wrap-style:square;v-text-anchor:top" coordsize="92,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ggOsUA&#10;AADcAAAADwAAAGRycy9kb3ducmV2LnhtbESPT2vCQBDF74V+h2UKvdWNRUSiq2ihkB4qGAWvQ3ZM&#10;gtnZkN3mTz+9cyj0NsN7895vNrvRNaqnLtSeDcxnCSjiwtuaSwOX8+fbClSIyBYbz2RgogC77fPT&#10;BlPrBz5Rn8dSSQiHFA1UMbap1qGoyGGY+ZZYtJvvHEZZu1LbDgcJd41+T5KldlizNFTY0kdFxT3/&#10;cQaW38PlMITfY9YfivqrzPJpcZ2MeX0Z92tQkcb4b/67zqzgLwRfnpEJ9P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2CA6xQAAANwAAAAPAAAAAAAAAAAAAAAAAJgCAABkcnMv&#10;ZG93bnJldi54bWxQSwUGAAAAAAQABAD1AAAAigMAAAAA&#10;" path="m49,94r4,-4l62,90r4,-5l75,85r4,-4l84,72r4,-5l88,63r4,-9l92,45r,-5l88,31r,-4l84,18,79,13,75,9,66,4r-4,l53,,49,,40,,31,4r-4,l22,9r-8,4l9,18r,9l5,31r,9l,45r5,9l5,63r4,4l9,72r5,9l22,85r5,l31,90r9,l49,94xe" fillcolor="black" stroked="f">
                      <v:path arrowok="t" o:connecttype="custom" o:connectlocs="49,94;53,90;62,90;66,85;75,85;79,81;84,72;88,67;88,63;92,54;92,45;92,40;88,31;88,27;84,18;79,13;75,9;66,4;62,4;53,0;49,0;40,0;31,4;27,4;22,9;14,13;9,18;9,27;5,31;5,40;0,45;5,54;5,63;9,67;9,72;14,81;22,85;27,85;31,90;40,90;49,94" o:connectangles="0,0,0,0,0,0,0,0,0,0,0,0,0,0,0,0,0,0,0,0,0,0,0,0,0,0,0,0,0,0,0,0,0,0,0,0,0,0,0,0,0"/>
                    </v:shape>
                    <v:shape id="Freeform 70" o:spid="_x0000_s1124" style="position:absolute;left:2615;top:2414;width:92;height:90;visibility:visible;mso-wrap-style:square;v-text-anchor:top" coordsize="92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jXPsQA&#10;AADcAAAADwAAAGRycy9kb3ducmV2LnhtbERPTWvCQBC9C/6HZYTedBMtRVJXkYBic5GmrV6n2WkS&#10;mp0N2TWm/vpuQehtHu9zVpvBNKKnztWWFcSzCARxYXXNpYL3t910CcJ5ZI2NZVLwQw426/FohYm2&#10;V36lPvelCCHsElRQed8mUrqiIoNuZlviwH3ZzqAPsCul7vAawk0j51H0JA3WHBoqbCmtqPjOL0ZB&#10;mi2GU5x9pPvj5da/nD+zPl9mSj1Mhu0zCE+D/xff3Qcd5j/G8PdMuEC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jo1z7EAAAA3AAAAA8AAAAAAAAAAAAAAAAAmAIAAGRycy9k&#10;b3ducmV2LnhtbFBLBQYAAAAABAAEAPUAAACJAwAAAAA=&#10;" path="m44,90r8,l61,90r5,-5l70,81r9,-5l83,72r,-5l87,58r,-4l92,45,87,40r,-9l83,27r,-9l79,13,70,9,66,4r-5,l52,,44,,39,,31,4r-5,l22,9r-9,4l9,18,4,27r,4l,40r,5l,54r4,4l4,67r5,5l13,76r9,5l26,85r5,5l39,90r5,xe" fillcolor="black" stroked="f">
                      <v:path arrowok="t" o:connecttype="custom" o:connectlocs="44,90;52,90;61,90;66,85;70,81;79,76;83,72;83,67;87,58;87,54;92,45;87,40;87,31;83,27;83,18;79,13;70,9;66,4;61,4;52,0;44,0;39,0;31,4;26,4;22,9;13,13;9,18;4,27;4,31;0,40;0,45;0,54;4,58;4,67;9,72;13,76;22,81;26,85;31,90;39,90;44,90" o:connectangles="0,0,0,0,0,0,0,0,0,0,0,0,0,0,0,0,0,0,0,0,0,0,0,0,0,0,0,0,0,0,0,0,0,0,0,0,0,0,0,0,0"/>
                    </v:shape>
                  </v:group>
                  <v:group id="Group 71" o:spid="_x0000_s1125" style="position:absolute;left:1746;top:1035;width:12147;height:4578" coordorigin="748,1739" coordsize="1913,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  <v:group id="Group 72" o:spid="_x0000_s1126" style="position:absolute;left:895;top:1802;width:1766;height:658" coordorigin="895,1802" coordsize="1766,6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    <v:line id="Line 73" o:spid="_x0000_s1127" style="position:absolute;flip:y;visibility:visible" from="2659,1814" to="2659,2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9oUsUAAADcAAAADwAAAGRycy9kb3ducmV2LnhtbERPS2vCQBC+F/oflin0IrppFJHUVdJA&#10;iYdS8IHgbcyOSWh2NmTXmPbXdwsFb/PxPWe5HkwjeupcbVnByyQCQVxYXXOp4LB/Hy9AOI+ssbFM&#10;Cr7JwXr1+LDERNsbb6nf+VKEEHYJKqi8bxMpXVGRQTexLXHgLrYz6APsSqk7vIVw08g4iubSYM2h&#10;ocKWsoqKr93VKPjJPz43NMrr9MLT0yh7O57zc6zU89OQvoLwNPi7+N+90WH+bAZ/z4QL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Q9oUsUAAADcAAAADwAAAAAAAAAA&#10;AAAAAAChAgAAZHJzL2Rvd25yZXYueG1sUEsFBgAAAAAEAAQA+QAAAJMDAAAAAA==&#10;" strokeweight="36e-5mm"/>
                      <v:shape id="Freeform 74" o:spid="_x0000_s1128" style="position:absolute;left:895;top:1802;width:1766;height:1;visibility:visible;mso-wrap-style:square;v-text-anchor:top" coordsize="176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dvhcMA&#10;AADcAAAADwAAAGRycy9kb3ducmV2LnhtbERPTWvCQBC9F/oflin0VjcVY0t0lSIIiT2prXgcstMk&#10;NDsbdjcm/fduQfA2j/c5y/VoWnEh5xvLCl4nCQji0uqGKwVfx+3LOwgfkDW2lknBH3lYrx4flphp&#10;O/CeLodQiRjCPkMFdQhdJqUvazLoJ7YjjtyPdQZDhK6S2uEQw00rp0kylwYbjg01drSpqfw99EZB&#10;fhr6Bj+/9aZwu21a+NN5/maUen4aPxYgAo3hLr65cx3nz1L4fyZeIF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dvhcMAAADcAAAADwAAAAAAAAAAAAAAAACYAgAAZHJzL2Rv&#10;d25yZXYueG1sUEsFBgAAAAAEAAQA9QAAAIgDAAAAAA==&#10;" path="m1491,r275,l,e" filled="f" strokeweight="36e-5mm">
                        <v:path arrowok="t" o:connecttype="custom" o:connectlocs="1491,0;1766,0;0,0" o:connectangles="0,0,0"/>
                      </v:shape>
                    </v:group>
                    <v:shape id="Freeform 75" o:spid="_x0000_s1129" style="position:absolute;left:748;top:1739;width:180;height:121;visibility:visible;mso-wrap-style:square;v-text-anchor:top" coordsize="180,1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/T+sYA&#10;AADcAAAADwAAAGRycy9kb3ducmV2LnhtbESP3WrCQBCF7wt9h2UKvaubSgkSXaXUv6IIVfMAY3ZM&#10;QrOzMbua1Kd3BaF3M5xzvjkzmnSmEhdqXGlZwXsvAkGcWV1yriDdz98GIJxH1lhZJgV/5GAyfn4a&#10;YaJty1u67HwuAoRdggoK7+tESpcVZND1bE0ctKNtDPqwNrnUDbYBbirZj6JYGiw5XCiwpq+Cst/d&#10;2QTKlukaV9P1uv2Rp9Vhky6Ws1Sp15fucwjCU+f/zY/0tw71P2K4PxMmkO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U/T+sYAAADcAAAADwAAAAAAAAAAAAAAAACYAgAAZHJz&#10;L2Rvd25yZXYueG1sUEsFBgAAAAAEAAQA9QAAAIsDAAAAAA==&#10;" path="m180,121l,63,180,r,121xe" fillcolor="black" stroked="f">
                      <v:path arrowok="t" o:connecttype="custom" o:connectlocs="180,121;0,63;180,0;180,121" o:connectangles="0,0,0,0"/>
                    </v:shape>
                  </v:group>
                  <v:rect id="Rectangle 76" o:spid="_x0000_s1130" style="position:absolute;left:13601;top:5778;width:2140;height:32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jTLcQA&#10;AADcAAAADwAAAGRycy9kb3ducmV2LnhtbERPTWvCQBC9F/wPywi9FN1URG10DVII9CAUYw/1NmSn&#10;2Wh2NmS3Ju2v7xYEb/N4n7PJBtuIK3W+dqzgeZqAIC6drrlS8HHMJysQPiBrbByTgh/ykG1HDxtM&#10;tev5QNciVCKGsE9RgQmhTaX0pSGLfupa4sh9uc5iiLCrpO6wj+G2kbMkWUiLNccGgy29GiovxbdV&#10;kL9/1sS/8vD0surduZydCrNvlXocD7s1iEBDuItv7jcd58+X8P9MvEB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Y0y3EAAAA3AAAAA8AAAAAAAAAAAAAAAAAmAIAAGRycy9k&#10;b3ducmV2LnhtbFBLBQYAAAAABAAEAPUAAACJAwAAAAA=&#10;" filled="f" stroked="f">
                    <v:textbox style="mso-fit-shape-to-text:t" inset="0,0,0,0">
                      <w:txbxContent>
                        <w:p w:rsidR="002231E0" w:rsidRPr="007B3CD4" w:rsidRDefault="002231E0" w:rsidP="002231E0">
                          <w:pPr>
                            <w:rPr>
                              <w:rFonts w:ascii="Calibri" w:hAnsi="Calibri" w:cs="Calibri"/>
                            </w:rPr>
                          </w:pPr>
                          <w:r>
                            <w:rPr>
                              <w:rFonts w:ascii="Calibri" w:hAnsi="Calibri" w:cs="Calibri"/>
                              <w:color w:val="000000"/>
                              <w:lang w:val="en-US"/>
                            </w:rPr>
                            <w:t xml:space="preserve"> 4</w:t>
                          </w:r>
                        </w:p>
                      </w:txbxContent>
                    </v:textbox>
                  </v:rect>
                </v:group>
              </w:pict>
            </w:r>
            <w:r w:rsidR="002231E0" w:rsidRPr="00CD579B">
              <w:rPr>
                <w:rFonts w:ascii="Calibri" w:hAnsi="Calibri" w:cs="Calibri"/>
              </w:rPr>
              <w:t>(α)</w:t>
            </w:r>
          </w:p>
          <w:p w:rsidR="002231E0" w:rsidRPr="00CD579B" w:rsidRDefault="002231E0" w:rsidP="006A36FE">
            <w:pPr>
              <w:tabs>
                <w:tab w:val="left" w:pos="3561"/>
              </w:tabs>
              <w:rPr>
                <w:rFonts w:ascii="Calibri" w:hAnsi="Calibri" w:cs="Calibri"/>
              </w:rPr>
            </w:pPr>
            <w:r w:rsidRPr="00CD579B">
              <w:rPr>
                <w:rFonts w:ascii="Calibri" w:hAnsi="Calibri" w:cs="Calibri"/>
              </w:rPr>
              <w:t xml:space="preserve">                                          </w:t>
            </w:r>
            <w:r w:rsidRPr="00CD579B">
              <w:rPr>
                <w:rFonts w:ascii="Calibri" w:hAnsi="Calibri" w:cs="Calibri"/>
                <w:lang w:val="en-US"/>
              </w:rPr>
              <w:t xml:space="preserve">  </w:t>
            </w:r>
            <w:r w:rsidRPr="00CD579B">
              <w:rPr>
                <w:rFonts w:ascii="Calibri" w:hAnsi="Calibri" w:cs="Calibri"/>
              </w:rPr>
              <w:t xml:space="preserve">            </w:t>
            </w:r>
            <w:r w:rsidRPr="00CD579B">
              <w:rPr>
                <w:rFonts w:ascii="Calibri" w:hAnsi="Calibri" w:cs="Calibri"/>
                <w:lang w:val="en-US"/>
              </w:rPr>
              <w:t xml:space="preserve">  </w:t>
            </w:r>
            <w:r w:rsidRPr="00CD579B">
              <w:rPr>
                <w:rFonts w:ascii="Calibri" w:hAnsi="Calibri" w:cs="Calibri"/>
              </w:rPr>
              <w:t xml:space="preserve">   χ _____  και  χ _____</w:t>
            </w:r>
          </w:p>
          <w:p w:rsidR="00821A77" w:rsidRDefault="002231E0" w:rsidP="006A36FE">
            <w:pPr>
              <w:tabs>
                <w:tab w:val="left" w:pos="3484"/>
              </w:tabs>
              <w:rPr>
                <w:rFonts w:ascii="Calibri" w:hAnsi="Calibri" w:cs="Calibri"/>
              </w:rPr>
            </w:pPr>
            <w:r w:rsidRPr="00CD579B">
              <w:rPr>
                <w:rFonts w:ascii="Calibri" w:hAnsi="Calibri" w:cs="Calibri"/>
              </w:rPr>
              <w:t xml:space="preserve">                                             </w:t>
            </w:r>
            <w:r>
              <w:rPr>
                <w:rFonts w:ascii="Calibri" w:hAnsi="Calibri" w:cs="Calibri"/>
              </w:rPr>
              <w:t xml:space="preserve">                      </w:t>
            </w:r>
          </w:p>
          <w:p w:rsidR="002231E0" w:rsidRPr="00D80E4D" w:rsidRDefault="00821A77" w:rsidP="006A36FE">
            <w:pPr>
              <w:tabs>
                <w:tab w:val="left" w:pos="3484"/>
              </w:tabs>
              <w:rPr>
                <w:rFonts w:ascii="Calibri" w:hAnsi="Calibri" w:cs="Calibri"/>
                <w:lang w:val="en-US"/>
              </w:rPr>
            </w:pPr>
            <w:r>
              <w:rPr>
                <w:rFonts w:ascii="Calibri" w:hAnsi="Calibri" w:cs="Calibri"/>
              </w:rPr>
              <w:t xml:space="preserve">                                                                      </w:t>
            </w:r>
            <w:r w:rsidR="002231E0">
              <w:rPr>
                <w:rFonts w:ascii="Calibri" w:hAnsi="Calibri" w:cs="Calibri"/>
              </w:rPr>
              <w:t>………</w:t>
            </w:r>
            <w:r>
              <w:rPr>
                <w:rFonts w:ascii="Calibri" w:hAnsi="Calibri" w:cs="Calibri"/>
              </w:rPr>
              <w:t>…….</w:t>
            </w:r>
            <w:r w:rsidR="002231E0">
              <w:rPr>
                <w:rFonts w:ascii="Calibri" w:hAnsi="Calibri" w:cs="Calibri"/>
              </w:rPr>
              <w:t>…………..</w:t>
            </w:r>
          </w:p>
        </w:tc>
        <w:tc>
          <w:tcPr>
            <w:tcW w:w="5654" w:type="dxa"/>
            <w:shd w:val="clear" w:color="auto" w:fill="auto"/>
          </w:tcPr>
          <w:p w:rsidR="002231E0" w:rsidRPr="00CD579B" w:rsidRDefault="002231E0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(β</w:t>
            </w:r>
            <w:r w:rsidRPr="00CD579B">
              <w:rPr>
                <w:rFonts w:ascii="Calibri" w:hAnsi="Calibri" w:cs="Calibri"/>
              </w:rPr>
              <w:t>)</w:t>
            </w:r>
          </w:p>
          <w:p w:rsidR="002231E0" w:rsidRPr="00CD579B" w:rsidRDefault="00E21457" w:rsidP="006A36FE">
            <w:pPr>
              <w:tabs>
                <w:tab w:val="left" w:pos="3561"/>
              </w:tabs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  <w:noProof/>
                <w:lang w:eastAsia="el-GR"/>
              </w:rPr>
              <w:pict>
                <v:group id="Καμβάς 213" o:spid="_x0000_s1131" editas="canvas" style="position:absolute;left:0;text-align:left;margin-left:9.5pt;margin-top:9pt;width:171.1pt;height:62.3pt;z-index:251707392" coordsize="21729,79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">
                  <v:shape id="_x0000_s1132" type="#_x0000_t75" style="position:absolute;width:21729;height:7912;visibility:visible">
                    <v:fill o:detectmouseclick="t"/>
                    <v:path o:connecttype="none"/>
                  </v:shape>
                  <v:line id="Line 95" o:spid="_x0000_s1133" style="position:absolute;visibility:visible" from="2609,4464" to="18986,4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wXL8MAAADcAAAADwAAAGRycy9kb3ducmV2LnhtbERPTWvCQBC9F/wPyxR6000txhJdRUSh&#10;eNP20OOQHbPR7GzMrknqr3cFobd5vM+ZL3tbiZYaXzpW8D5KQBDnTpdcKPj53g4/QfiArLFyTAr+&#10;yMNyMXiZY6Zdx3tqD6EQMYR9hgpMCHUmpc8NWfQjVxNH7ugaiyHCppC6wS6G20qOkySVFkuODQZr&#10;WhvKz4erVVCm0vyeusnmvE5vx/Zjd5mO851Sb6/9agYiUB/+xU/3l47zpxN4PBMvkI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u8Fy/DAAAA3AAAAA8AAAAAAAAAAAAA&#10;AAAAoQIAAGRycy9kb3ducmV2LnhtbFBLBQYAAAAABAAEAPkAAACRAwAAAAA=&#10;" strokeweight="61e-5mm"/>
                  <v:shape id="Freeform 96" o:spid="_x0000_s1134" style="position:absolute;left:1416;top:3968;width:1301;height:965;visibility:visible;mso-wrap-style:square;v-text-anchor:top" coordsize="205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uoTcMA&#10;AADcAAAADwAAAGRycy9kb3ducmV2LnhtbERPTWvCQBC9F/wPywje6qYF05i6CSIVvCg0FfE4ZqdJ&#10;aHY2ZNcY/71bKPQ2j/c5q3w0rRiod41lBS/zCARxaXXDlYLj1/Y5AeE8ssbWMim4k4M8mzytMNX2&#10;xp80FL4SIYRdigpq77tUSlfWZNDNbUccuG/bG/QB9pXUPd5CuGnlaxTF0mDDoaHGjjY1lT/F1SiI&#10;6XzZD6d297G84OJwWCSu6BKlZtNx/Q7C0+j/xX/unQ7z32L4fSZcI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uoTcMAAADcAAAADwAAAAAAAAAAAAAAAACYAgAAZHJzL2Rv&#10;d25yZXYueG1sUEsFBgAAAAAEAAQA9QAAAIgDAAAAAA==&#10;" path="m205,152l,78,205,r,152xe" fillcolor="black" stroked="f">
                    <v:path arrowok="t" o:connecttype="custom" o:connectlocs="130175,96520;0,49530;130175,0;130175,96520" o:connectangles="0,0,0,0"/>
                  </v:shape>
                  <v:shape id="Freeform 97" o:spid="_x0000_s1135" style="position:absolute;left:18878;top:3968;width:1302;height:965;visibility:visible;mso-wrap-style:square;v-text-anchor:top" coordsize="205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cN1sEA&#10;AADcAAAADwAAAGRycy9kb3ducmV2LnhtbERPTYvCMBC9C/sfwgjeNFVQu9Uoiyh4UbC7LB7HZrYt&#10;20xKE2v990YQvM3jfc5y3ZlKtNS40rKC8SgCQZxZXXKu4Od7N4xBOI+ssbJMCu7kYL366C0x0fbG&#10;J2pTn4sQwi5BBYX3dSKlywoy6Ea2Jg7cn20M+gCbXOoGbyHcVHISRTNpsOTQUGBNm4Ky//RqFMzo&#10;fDm0v9V++3nB6fE4jV1ax0oN+t3XAoSnzr/FL/deh/nzOTyfCRfI1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+3DdbBAAAA3AAAAA8AAAAAAAAAAAAAAAAAmAIAAGRycy9kb3du&#10;cmV2LnhtbFBLBQYAAAAABAAEAPUAAACGAwAAAAA=&#10;" path="m,l205,78,,152,,xe" fillcolor="black" stroked="f">
                    <v:path arrowok="t" o:connecttype="custom" o:connectlocs="0,0;130175,49530;0,96520;0,0" o:connectangles="0,0,0,0"/>
                  </v:shape>
                  <v:line id="Line 98" o:spid="_x0000_s1136" style="position:absolute;flip:y;visibility:visible" from="12350,2514" to="12350,4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6o6scAAADcAAAADwAAAGRycy9kb3ducmV2LnhtbESPQWvCQBCF7wX/wzKFXqRuqmBL6ioq&#10;lHgQwbQUehuzYxKanQ3ZrUZ/vXMQepvhvXnvm9mid406URdqzwZeRgko4sLbmksDX58fz2+gQkS2&#10;2HgmAxcKsJgPHmaYWn/mPZ3yWCoJ4ZCigSrGNtU6FBU5DCPfEot29J3DKGtXatvhWcJdo8dJMtUO&#10;a5aGCltaV1T85n/OwDXb7jY0zOrlkSc/w/Xq+5AdxsY8PfbLd1CR+vhvvl9vrOC/Cq08IxPo+Q0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LqjqxwAAANwAAAAPAAAAAAAA&#10;AAAAAAAAAKECAABkcnMvZG93bnJldi54bWxQSwUGAAAAAAQABAD5AAAAlQMAAAAA&#10;" strokeweight="36e-5mm"/>
                  <v:line id="Line 99" o:spid="_x0000_s1137" style="position:absolute;flip:y;visibility:visible" from="8718,1270" to="8718,4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INccUAAADcAAAADwAAAGRycy9kb3ducmV2LnhtbERPTWvCQBC9F/oflil4EbPRgm2jq6hQ&#10;4kGEplLwNsmOSTA7G7JbTfvru4LQ2zze58yXvWnEhTpXW1YwjmIQxIXVNZcKDp/vo1cQziNrbCyT&#10;gh9ysFw8Pswx0fbKH3TJfClCCLsEFVTet4mUrqjIoItsSxy4k+0M+gC7UuoOryHcNHISx1NpsObQ&#10;UGFLm4qKc/ZtFPymu/2Whmm9OvHzcbhZf+VpPlFq8NSvZiA89f5ffHdvdZj/8ga3Z8IF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WINccUAAADcAAAADwAAAAAAAAAA&#10;AAAAAAChAgAAZHJzL2Rvd25yZXYueG1sUEsFBgAAAAAEAAQA+QAAAJMDAAAAAA==&#10;" strokeweight="36e-5mm"/>
                  <v:shape id="Freeform 100" o:spid="_x0000_s1138" style="position:absolute;left:12687;top:2108;width:4553;height:0;visibility:visible;mso-wrap-style:square;v-text-anchor:top" coordsize="717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VY8ccA&#10;AADcAAAADwAAAGRycy9kb3ducmV2LnhtbESPQWvCQBCF74X+h2UKvZS6aQ9VYlYRQSwqlFqLOQ7Z&#10;MQlmZ0N21dRf3zkI3mZ4b977Jpv2rlFn6kLt2cDbIAFFXHhbc2lg97N4HYEKEdli45kM/FGA6eTx&#10;IcPU+gt/03kbSyUhHFI0UMXYplqHoiKHYeBbYtEOvnMYZe1KbTu8SLhr9HuSfGiHNUtDhS3NKyqO&#10;25Mz8LU8/K6v+WxHL8s43OSnva5Xe2Oen/rZGFSkPt7Nt+tPK/gjwZdnZAI9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sVWPHHAAAA3AAAAA8AAAAAAAAAAAAAAAAAmAIAAGRy&#10;cy9kb3ducmV2LnhtbFBLBQYAAAAABAAEAPUAAACMAwAAAAA=&#10;" path="m127,l,,717,e" filled="f" strokeweight="36e-5mm">
                    <v:path arrowok="t" o:connecttype="custom" o:connectlocs="80645,0;0,0;455295,0" o:connectangles="0,0,0"/>
                  </v:shape>
                  <v:shape id="Freeform 101" o:spid="_x0000_s1139" style="position:absolute;left:17157;top:1708;width:1137;height:838;visibility:visible;mso-wrap-style:square;v-text-anchor:top" coordsize="179,1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5YO8EA&#10;AADcAAAADwAAAGRycy9kb3ducmV2LnhtbERPTW/CMAy9I+0/RJ7EjaaAYKwjoG0SguvYtLPXeE3X&#10;xClNgPLvySQkbn56n16ue2fFibpQe1YwznIQxKXXNVcKvj43owWIEJE1Ws+k4EIB1quHwRIL7c/8&#10;Qad9rEQK4VCgAhNjW0gZSkMOQ+Zb4sT9+s5hTLCrpO7wnMKdlZM8n0uHNacGgy29Gyqb/dEpeJ69&#10;Ne7wQ/bbNuYvn+LladvXSg0f+9cXEJH6eBff3Dud5i/G8P9MukCur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yOWDvBAAAA3AAAAA8AAAAAAAAAAAAAAAAAmAIAAGRycy9kb3du&#10;cmV2LnhtbFBLBQYAAAAABAAEAPUAAACGAwAAAAA=&#10;" path="m,l179,63,,132,,xe" fillcolor="black" stroked="f">
                    <v:path arrowok="t" o:connecttype="custom" o:connectlocs="0,0;113665,40005;0,83820;0,0" o:connectangles="0,0,0,0"/>
                  </v:shape>
                  <v:shape id="Freeform 102" o:spid="_x0000_s1140" style="position:absolute;left:3886;top:958;width:4553;height:0;visibility:visible;mso-wrap-style:square;v-text-anchor:top" coordsize="717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tjHcQA&#10;AADcAAAADwAAAGRycy9kb3ducmV2LnhtbERPS2vCQBC+F/wPywheim6aQ5XUVUQQiy0UX+hxyI7J&#10;0uxsyG407a/vFgRv8/E9ZzrvbCWu1HjjWMHLKAFBnDttuFBw2K+GExA+IGusHJOCH/Iwn/Wepphp&#10;d+MtXXehEDGEfYYKyhDqTEqfl2TRj1xNHLmLayyGCJtC6gZvMdxWMk2SV2nRcGwosaZlSfn3rrUK&#10;vtaX48fveXGg53UYf57bkzSbk1KDfrd4AxGoCw/x3f2u4/xJCv/PxAvk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LYx3EAAAA3AAAAA8AAAAAAAAAAAAAAAAAmAIAAGRycy9k&#10;b3ducmV2LnhtbFBLBQYAAAAABAAEAPUAAACJAwAAAAA=&#10;" path="m595,l717,,,e" filled="f" strokeweight="36e-5mm">
                    <v:path arrowok="t" o:connecttype="custom" o:connectlocs="377825,0;455295,0;0,0" o:connectangles="0,0,0"/>
                  </v:shape>
                  <v:shape id="Freeform 103" o:spid="_x0000_s1141" style="position:absolute;left:2857;top:527;width:1111;height:838;visibility:visible;mso-wrap-style:square;v-text-anchor:top" coordsize="175,1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sZZsMA&#10;AADcAAAADwAAAGRycy9kb3ducmV2LnhtbERP22rCQBB9L/gPywh9qxtrKRJdRYRQoVLwAuLbkB2T&#10;YHY27q5J/PtuoeDbHM515sve1KIl5yvLCsajBARxbnXFhYLjIXubgvABWWNtmRQ8yMNyMXiZY6pt&#10;xztq96EQMYR9igrKEJpUSp+XZNCPbEMcuYt1BkOErpDaYRfDTS3fk+RTGqw4NpTY0Lqk/Lq/GwXu&#10;3GQfu83la/vd3qrDustO9JMp9TrsVzMQgfrwFP+7NzrOn07g75l4gV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WsZZsMAAADcAAAADwAAAAAAAAAAAAAAAACYAgAAZHJzL2Rv&#10;d25yZXYueG1sUEsFBgAAAAAEAAQA9QAAAIgDAAAAAA==&#10;" path="m175,132l,68,175,r,132xe" fillcolor="black" stroked="f">
                    <v:path arrowok="t" o:connecttype="custom" o:connectlocs="111125,83820;0,43180;111125,0;111125,83820" o:connectangles="0,0,0,0"/>
                  </v:shape>
                  <v:rect id="Rectangle 104" o:spid="_x0000_s1142" style="position:absolute;left:11963;top:4679;width:3511;height:32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P3wMMA&#10;AADcAAAADwAAAGRycy9kb3ducmV2LnhtbERPTWvCQBC9F/wPywheim4qpcToKiIIHoRi9KC3ITtm&#10;o9nZkN2a2F/fLRR6m8f7nMWqt7V4UOsrxwreJgkI4sLpiksFp+N2nILwAVlj7ZgUPMnDajl4WWCm&#10;XccHeuShFDGEfYYKTAhNJqUvDFn0E9cQR+7qWoshwraUusUuhttaTpPkQ1qsODYYbGhjqLjnX1bB&#10;9vNcEX/Lw+ss7dytmF5ys2+UGg379RxEoD78i//cOx3np+/w+0y8QC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nP3wM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2231E0" w:rsidRPr="00CD579B" w:rsidRDefault="002231E0" w:rsidP="002231E0">
                          <w:pPr>
                            <w:rPr>
                              <w:rFonts w:ascii="Calibri" w:hAnsi="Calibri" w:cs="Calibri"/>
                            </w:rPr>
                          </w:pPr>
                          <w:r>
                            <w:rPr>
                              <w:rFonts w:ascii="Calibri" w:hAnsi="Calibri" w:cs="Calibri"/>
                              <w:color w:val="000000"/>
                              <w:lang w:val="en-US"/>
                            </w:rPr>
                            <w:t>9</w:t>
                          </w:r>
                        </w:p>
                      </w:txbxContent>
                    </v:textbox>
                  </v:rect>
                  <v:line id="Line 105" o:spid="_x0000_s1143" style="position:absolute;visibility:visible" from="2609,4464" to="18986,4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lnCMMAAADcAAAADwAAAGRycy9kb3ducmV2LnhtbERPTWvCQBC9F/wPywi96UaLqaSuIqJQ&#10;vGl76HHIjtnU7GzMrknqr3cFobd5vM9ZrHpbiZYaXzpWMBknIIhzp0suFHx/7UZzED4ga6wck4I/&#10;8rBaDl4WmGnX8YHaYyhEDGGfoQITQp1J6XNDFv3Y1cSRO7nGYoiwKaRusIvhtpLTJEmlxZJjg8Ga&#10;Noby8/FqFZSpND+/3Wx73qS3U/u2v7xP871Sr8N+/QEiUB/+xU/3p47z5zN4PBMvkM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5pZwjDAAAA3AAAAA8AAAAAAAAAAAAA&#10;AAAAoQIAAGRycy9kb3ducmV2LnhtbFBLBQYAAAAABAAEAPkAAACRAwAAAAA=&#10;" strokeweight="61e-5mm"/>
                  <v:shape id="Freeform 106" o:spid="_x0000_s1144" style="position:absolute;left:1416;top:3968;width:1301;height:965;visibility:visible;mso-wrap-style:square;v-text-anchor:top" coordsize="205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7YasIA&#10;AADcAAAADwAAAGRycy9kb3ducmV2LnhtbERPTWuDQBC9B/oflin0FtcGFGuyCaUkkEsDNaX0OLoT&#10;lbqz4m7U/PtsodDbPN7nbHaz6cRIg2stK3iOYhDEldUt1wo+z4dlBsJ5ZI2dZVJwIwe77cNig7m2&#10;E3/QWPhahBB2OSpovO9zKV3VkEEX2Z44cBc7GPQBDrXUA04h3HRyFcepNNhyaGiwp7eGqp/iahSk&#10;9F2+j1/dcf9SYnI6JZkr+kypp8f5dQ3C0+z/xX/uow7zsxR+nwkXyO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LthqwgAAANwAAAAPAAAAAAAAAAAAAAAAAJgCAABkcnMvZG93&#10;bnJldi54bWxQSwUGAAAAAAQABAD1AAAAhwMAAAAA&#10;" path="m205,152l,78,205,r,152xe" fillcolor="black" stroked="f">
                    <v:path arrowok="t" o:connecttype="custom" o:connectlocs="130175,96520;0,49530;130175,0;130175,96520" o:connectangles="0,0,0,0"/>
                  </v:shape>
                  <v:shape id="Freeform 107" o:spid="_x0000_s1145" style="position:absolute;left:18878;top:3968;width:1302;height:965;visibility:visible;mso-wrap-style:square;v-text-anchor:top" coordsize="205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J98cMA&#10;AADcAAAADwAAAGRycy9kb3ducmV2LnhtbERPTWvCQBC9F/wPywi9NRsL2jTNRkQqeFFoKtLjJDtN&#10;gtnZkF1j+u/dQqG3ebzPydaT6cRIg2stK1hEMQjiyuqWawWnz91TAsJ5ZI2dZVLwQw7W+ewhw1Tb&#10;G3/QWPhahBB2KSpovO9TKV3VkEEX2Z44cN92MOgDHGqpB7yFcNPJ5zheSYMth4YGe9o2VF2Kq1Gw&#10;oq/yMJ67/ftricvjcZm4ok+UepxPmzcQnib/L/5z73WYn7zA7zPhApn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mJ98cMAAADcAAAADwAAAAAAAAAAAAAAAACYAgAAZHJzL2Rv&#10;d25yZXYueG1sUEsFBgAAAAAEAAQA9QAAAIgDAAAAAA==&#10;" path="m,l205,78,,152,,xe" fillcolor="black" stroked="f">
                    <v:path arrowok="t" o:connecttype="custom" o:connectlocs="0,0;130175,49530;0,96520;0,0" o:connectangles="0,0,0,0"/>
                  </v:shape>
                  <v:line id="Line 108" o:spid="_x0000_s1146" style="position:absolute;flip:y;visibility:visible" from="12350,2038" to="12357,3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vYzccAAADcAAAADwAAAGRycy9kb3ducmV2LnhtbESPQWvCQBCF7wX/wzKCF6mbKhRJXUWF&#10;Eg9FqEqhtzE7JsHsbMiumvrrnUPB2wzvzXvfzBadq9WV2lB5NvA2SkAR595WXBg47D9fp6BCRLZY&#10;eyYDfxRgMe+9zDC1/sbfdN3FQkkIhxQNlDE2qdYhL8lhGPmGWLSTbx1GWdtC2xZvEu5qPU6Sd+2w&#10;YmkosaF1Sfl5d3EG7tnXdkPDrFqeePI7XK9+jtlxbMyg3y0/QEXq4tP8f72xgj8VWnlGJtDz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+9jNxwAAANwAAAAPAAAAAAAA&#10;AAAAAAAAAKECAABkcnMvZG93bnJldi54bWxQSwUGAAAAAAQABAD5AAAAlQMAAAAA&#10;" strokeweight="36e-5mm"/>
                  <v:shape id="Freeform 109" o:spid="_x0000_s1147" style="position:absolute;left:12077;top:4146;width:578;height:654;visibility:visible;mso-wrap-style:square;v-text-anchor:top" coordsize="91,1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dy3cIA&#10;AADcAAAADwAAAGRycy9kb3ducmV2LnhtbERPTYvCMBC9C/6HMMLeNFVYrV2jiCjsYQ/qrvfZZmyq&#10;zaQ0Udt/bxYWvM3jfc5i1dpK3KnxpWMF41ECgjh3uuRCwc/3bpiC8AFZY+WYFHTkYbXs9xaYaffg&#10;A92PoRAxhH2GCkwIdSalzw1Z9CNXE0fu7BqLIcKmkLrBRwy3lZwkyVRaLDk2GKxpYyi/Hm9WwW57&#10;Gidpvjen7vr1Pq+62f6y+VXqbdCuP0AEasNL/O/+1HF+Ooe/Z+IFcvk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Z3LdwgAAANwAAAAPAAAAAAAAAAAAAAAAAJgCAABkcnMvZG93&#10;bnJldi54bWxQSwUGAAAAAAQABAD1AAAAhwMAAAAA&#10;" path="m43,103r9,-5l61,98r4,-5l70,93r8,-5l83,78r4,-5l87,68r4,-9l91,49r,-5l87,34r,-5l83,20,78,15,74,10,65,5r-4,l52,,48,,39,,30,5r-4,l21,10r-8,5l8,20r,9l4,34r,10l,49,4,59r,5l4,73r4,5l13,88r8,5l26,93r4,5l39,98r4,5e" filled="f" strokeweight="36e-5mm">
                    <v:path arrowok="t" o:connecttype="custom" o:connectlocs="27305,65405;33020,62230;38735,62230;41275,59055;44450,59055;49530,55880;52705,49530;55245,46355;55245,43180;57785,37465;57785,31115;57785,27940;55245,21590;55245,18415;52705,12700;49530,9525;46990,6350;41275,3175;38735,3175;33020,0;30480,0;24765,0;19050,3175;16510,3175;13335,6350;8255,9525;5080,12700;5080,18415;2540,21590;2540,27940;0,31115;2540,37465;2540,40640;2540,46355;5080,49530;8255,55880;13335,59055;16510,59055;19050,62230;24765,62230;27305,65405" o:connectangles="0,0,0,0,0,0,0,0,0,0,0,0,0,0,0,0,0,0,0,0,0,0,0,0,0,0,0,0,0,0,0,0,0,0,0,0,0,0,0,0,0"/>
                  </v:shape>
                  <v:line id="Line 110" o:spid="_x0000_s1148" style="position:absolute;flip:y;visibility:visible" from="8718,984" to="8724,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RCFscAAADcAAAADwAAAGRycy9kb3ducmV2LnhtbESPQWvCQBCF7wX/wzKFXqRuqiBt6ioq&#10;lHgQwbQUehuzYxKanQ3ZrUZ/vXMQepvhvXnvm9mid406URdqzwZeRgko4sLbmksDX58fz6+gQkS2&#10;2HgmAxcKsJgPHmaYWn/mPZ3yWCoJ4ZCigSrGNtU6FBU5DCPfEot29J3DKGtXatvhWcJdo8dJMtUO&#10;a5aGCltaV1T85n/OwDXb7jY0zOrlkSc/w/Xq+5AdxsY8PfbLd1CR+vhvvl9vrOC/Cb48IxPo+Q0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VEIWxwAAANwAAAAPAAAAAAAA&#10;AAAAAAAAAKECAABkcnMvZG93bnJldi54bWxQSwUGAAAAAAQABAD5AAAAlQMAAAAA&#10;" strokeweight="36e-5mm"/>
                  <v:shape id="Freeform 111" o:spid="_x0000_s1149" style="position:absolute;left:8439;top:4083;width:552;height:616;visibility:visible;mso-wrap-style:square;v-text-anchor:top" coordsize="87,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a5msIA&#10;AADcAAAADwAAAGRycy9kb3ducmV2LnhtbERPS2sCMRC+C/6HMEJvNWtbX6tRSkuhIBSqHjwOm3F3&#10;dTNZkpjd/vumUPA2H99z1tveNCKS87VlBZNxBoK4sLrmUsHx8PG4AOEDssbGMin4IQ/bzXCwxlzb&#10;jr8p7kMpUgj7HBVUIbS5lL6oyKAf25Y4cWfrDIYEXSm1wy6Fm0Y+ZdlMGqw5NVTY0ltFxXV/Mwq+&#10;Ti7GZ+7m0Rykuby/7Oz05pR6GPWvKxCB+nAX/7s/dZq/nMDfM+kCufk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hrmawgAAANwAAAAPAAAAAAAAAAAAAAAAAJgCAABkcnMvZG93&#10;bnJldi54bWxQSwUGAAAAAAQABAD1AAAAhwMAAAAA&#10;" path="m44,97r4,l57,97r4,-5l70,87r4,-4l79,78r4,-5l83,63r4,-5l87,48r,-9l83,34r,-10l79,19,74,14,70,9,61,4,57,,48,,44,,35,,31,,22,4,17,9r-4,5l9,19,4,24,,34r,5l,48,,58r,5l4,73r5,5l13,83r4,4l22,92r9,5l35,97r9,e" filled="f" strokeweight="36e-5mm">
                    <v:path arrowok="t" o:connecttype="custom" o:connectlocs="27940,61595;30480,61595;36195,61595;38735,58420;44450,55245;46990,52705;50165,49530;52705,46355;52705,40005;55245,36830;55245,30480;55245,24765;52705,21590;52705,15240;50165,12065;46990,8890;44450,5715;38735,2540;36195,0;30480,0;27940,0;22225,0;19685,0;13970,2540;10795,5715;8255,8890;5715,12065;2540,15240;0,21590;0,24765;0,30480;0,36830;0,40005;2540,46355;5715,49530;8255,52705;10795,55245;13970,58420;19685,61595;22225,61595;27940,61595" o:connectangles="0,0,0,0,0,0,0,0,0,0,0,0,0,0,0,0,0,0,0,0,0,0,0,0,0,0,0,0,0,0,0,0,0,0,0,0,0,0,0,0,0"/>
                  </v:shape>
                  <v:shape id="Freeform 112" o:spid="_x0000_s1150" style="position:absolute;left:12306;top:2108;width:4553;height:6;visibility:visible;mso-wrap-style:square;v-text-anchor:top" coordsize="717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FRKsQA&#10;AADcAAAADwAAAGRycy9kb3ducmV2LnhtbERPO2vDMBDeC/kP4gLZGtkeQuNGCSGQ0KEZ6jqUbod1&#10;tY2tk7HkR/rrq0Kh2318z9sdZtOKkXpXW1YQryMQxIXVNZcK8vfz4xMI55E1tpZJwZ0cHPaLhx2m&#10;2k78RmPmSxFC2KWooPK+S6V0RUUG3dp2xIH7sr1BH2BfSt3jFMJNK5Mo2kiDNYeGCjs6VVQ02WAU&#10;lK+fwy1rdP59maJr/OFal29jpVbL+fgMwtPs/8V/7hcd5m8T+H0mXCD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BUSrEAAAA3AAAAA8AAAAAAAAAAAAAAAAAmAIAAGRycy9k&#10;b3ducmV2LnhtbFBLBQYAAAAABAAEAPUAAACJAwAAAAA=&#10;" path="m127,l,,717,e" filled="f" strokeweight="36e-5mm">
                    <v:path arrowok="t" o:connecttype="custom" o:connectlocs="80645,0;0,0;455295,0" o:connectangles="0,0,0"/>
                  </v:shape>
                  <v:shape id="Freeform 113" o:spid="_x0000_s1151" style="position:absolute;left:17157;top:1708;width:1137;height:838;visibility:visible;mso-wrap-style:square;v-text-anchor:top" coordsize="179,1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n1CsEA&#10;AADcAAAADwAAAGRycy9kb3ducmV2LnhtbERPTW/CMAy9I+0/RJ60G003BIOOgMYkBNexaWfTeE3X&#10;xClNgPLvySQkbn56n54ve2fFibpQe1bwnOUgiEuva64UfH+th1MQISJrtJ5JwYUCLBcPgzkW2p/5&#10;k067WIkUwqFABSbGtpAylIYchsy3xIn79Z3DmGBXSd3hOYU7K1/yfCId1pwaDLb0YahsdkenYDZe&#10;Ne6wJ/tjG/OXj/DyuulrpZ4e+/c3EJH6eBff3Fud5s9G8P9MukAur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bJ9QrBAAAA3AAAAA8AAAAAAAAAAAAAAAAAmAIAAGRycy9kb3du&#10;cmV2LnhtbFBLBQYAAAAABAAEAPUAAACGAwAAAAA=&#10;" path="m,l179,63,,132,,xe" fillcolor="black" stroked="f">
                    <v:path arrowok="t" o:connecttype="custom" o:connectlocs="0,0;113665,40005;0,83820;0,0" o:connectangles="0,0,0,0"/>
                  </v:shape>
                  <v:shape id="Freeform 114" o:spid="_x0000_s1152" style="position:absolute;left:4171;top:958;width:4553;height:7;visibility:visible;mso-wrap-style:square;v-text-anchor:top" coordsize="717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RsxcMA&#10;AADcAAAADwAAAGRycy9kb3ducmV2LnhtbERPTWvCQBC9F/wPyxS81U2KiEZXKULFgx4aI6W3ITsm&#10;wexsyK4m+uvdguBtHu9zFqve1OJKrassK4hHEQji3OqKCwXZ4ftjCsJ5ZI21ZVJwIwer5eBtgYm2&#10;Hf/QNfWFCCHsElRQet8kUrq8JINuZBviwJ1sa9AH2BZSt9iFcFPLzyiaSIMVh4YSG1qXlJ/Ti1FQ&#10;7P4ux/Sss/umi/bxr6tdNouVGr73X3MQnnr/Ej/dWx3mz8bw/0y4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+RsxcMAAADcAAAADwAAAAAAAAAAAAAAAACYAgAAZHJzL2Rv&#10;d25yZXYueG1sUEsFBgAAAAAEAAQA9QAAAIgDAAAAAA==&#10;" path="m595,l717,,,e" filled="f" strokeweight="36e-5mm">
                    <v:path arrowok="t" o:connecttype="custom" o:connectlocs="377825,0;455295,0;0,0" o:connectangles="0,0,0"/>
                  </v:shape>
                  <v:shape id="Freeform 115" o:spid="_x0000_s1153" style="position:absolute;left:2857;top:527;width:1111;height:838;visibility:visible;mso-wrap-style:square;v-text-anchor:top" coordsize="175,1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eyVMQA&#10;AADcAAAADwAAAGRycy9kb3ducmV2LnhtbERP22rCQBB9L/gPywi+1Y1ii0ZXESFUaCl4AfFtyI5J&#10;MDub7m6T9O+7hYJvczjXWW16U4uWnK8sK5iMExDEudUVFwrOp+x5DsIHZI21ZVLwQx4268HTClNt&#10;Oz5QewyFiCHsU1RQhtCkUvq8JIN+bBviyN2sMxgidIXUDrsYbmo5TZJXabDi2FBiQ7uS8vvx2yhw&#10;1yabHfa3t4/39qs67brsQp+ZUqNhv12CCNSHh/jfvddx/uIF/p6JF8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XslTEAAAA3AAAAA8AAAAAAAAAAAAAAAAAmAIAAGRycy9k&#10;b3ducmV2LnhtbFBLBQYAAAAABAAEAPUAAACJAwAAAAA=&#10;" path="m175,132l,68,175,r,132xe" fillcolor="black" stroked="f">
                    <v:path arrowok="t" o:connecttype="custom" o:connectlocs="111125,83820;0,43180;111125,0;111125,83820" o:connectangles="0,0,0,0"/>
                  </v:shape>
                  <v:rect id="Rectangle 116" o:spid="_x0000_s1154" style="position:absolute;left:7747;top:4679;width:711;height:323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QXhr8A&#10;AADcAAAADwAAAGRycy9kb3ducmV2LnhtbERPzYrCMBC+L/gOYQRva6oHcatRRBBc8WL1AYZm+oPJ&#10;pCTRdt/eCMLe5uP7nfV2sEY8yYfWsYLZNANBXDrdcq3gdj18L0GEiKzROCYFfxRguxl9rTHXrucL&#10;PYtYixTCIUcFTYxdLmUoG7IYpq4jTlzlvMWYoK+l9tincGvkPMsW0mLLqaHBjvYNlffiYRXIa3Ho&#10;l4XxmTvNq7P5PV4qckpNxsNuBSLSEP/FH/dRp/k/C3g/ky6Qm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gtBeGvwAAANwAAAAPAAAAAAAAAAAAAAAAAJgCAABkcnMvZG93bnJl&#10;di54bWxQSwUGAAAAAAQABAD1AAAAhAMAAAAA&#10;" filled="f" stroked="f">
                    <v:textbox style="mso-fit-shape-to-text:t" inset="0,0,0,0">
                      <w:txbxContent>
                        <w:p w:rsidR="002231E0" w:rsidRPr="00CD579B" w:rsidRDefault="002231E0" w:rsidP="002231E0">
                          <w:pPr>
                            <w:rPr>
                              <w:rFonts w:ascii="Calibri" w:hAnsi="Calibri" w:cs="Calibri"/>
                            </w:rPr>
                          </w:pPr>
                          <w:r>
                            <w:rPr>
                              <w:rFonts w:ascii="Calibri" w:hAnsi="Calibri" w:cs="Calibri"/>
                              <w:color w:val="000000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rect>
                </v:group>
              </w:pict>
            </w:r>
            <w:r w:rsidR="002231E0" w:rsidRPr="00CD579B">
              <w:rPr>
                <w:rFonts w:ascii="Calibri" w:hAnsi="Calibri" w:cs="Calibri"/>
              </w:rPr>
              <w:t xml:space="preserve">                                                 χ _____  και  χ _____</w:t>
            </w:r>
          </w:p>
          <w:p w:rsidR="002231E0" w:rsidRPr="00CD579B" w:rsidRDefault="002231E0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 w:rsidRPr="00CD579B">
              <w:rPr>
                <w:rFonts w:ascii="Calibri" w:hAnsi="Calibri" w:cs="Calibri"/>
              </w:rPr>
              <w:t xml:space="preserve"> </w:t>
            </w:r>
          </w:p>
          <w:p w:rsidR="002231E0" w:rsidRPr="00CD579B" w:rsidRDefault="002231E0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  <w:lang w:val="en-US"/>
              </w:rPr>
              <w:t xml:space="preserve"> </w:t>
            </w:r>
            <w:r>
              <w:rPr>
                <w:rFonts w:ascii="Calibri" w:hAnsi="Calibri" w:cs="Calibri"/>
              </w:rPr>
              <w:t xml:space="preserve">                 </w:t>
            </w:r>
            <w:r>
              <w:rPr>
                <w:rFonts w:ascii="Calibri" w:hAnsi="Calibri" w:cs="Calibri"/>
                <w:lang w:val="en-US"/>
              </w:rPr>
              <w:t xml:space="preserve">                              </w:t>
            </w:r>
            <w:r w:rsidR="00821A77">
              <w:rPr>
                <w:rFonts w:ascii="Calibri" w:hAnsi="Calibri" w:cs="Calibri"/>
                <w:lang w:val="en-US"/>
              </w:rPr>
              <w:t xml:space="preserve">                       </w:t>
            </w:r>
            <w:r>
              <w:rPr>
                <w:rFonts w:ascii="Calibri" w:hAnsi="Calibri" w:cs="Calibri"/>
                <w:lang w:val="en-US"/>
              </w:rPr>
              <w:t xml:space="preserve"> </w:t>
            </w:r>
            <w:r w:rsidRPr="00CD579B">
              <w:rPr>
                <w:rFonts w:ascii="Calibri" w:hAnsi="Calibri" w:cs="Calibri"/>
              </w:rPr>
              <w:t>………</w:t>
            </w:r>
            <w:r w:rsidR="00821A77">
              <w:rPr>
                <w:rFonts w:ascii="Calibri" w:hAnsi="Calibri" w:cs="Calibri"/>
              </w:rPr>
              <w:t>………</w:t>
            </w:r>
            <w:r w:rsidRPr="00CD579B">
              <w:rPr>
                <w:rFonts w:ascii="Calibri" w:hAnsi="Calibri" w:cs="Calibri"/>
              </w:rPr>
              <w:t>……</w:t>
            </w:r>
            <w:r>
              <w:rPr>
                <w:rFonts w:ascii="Calibri" w:hAnsi="Calibri" w:cs="Calibri"/>
              </w:rPr>
              <w:t>….</w:t>
            </w:r>
            <w:r w:rsidRPr="00CD579B">
              <w:rPr>
                <w:rFonts w:ascii="Calibri" w:hAnsi="Calibri" w:cs="Calibri"/>
              </w:rPr>
              <w:t>……..</w:t>
            </w:r>
          </w:p>
        </w:tc>
      </w:tr>
      <w:tr w:rsidR="002231E0" w:rsidRPr="00CD579B" w:rsidTr="006A36FE">
        <w:trPr>
          <w:trHeight w:val="1727"/>
        </w:trPr>
        <w:tc>
          <w:tcPr>
            <w:tcW w:w="5653" w:type="dxa"/>
            <w:shd w:val="clear" w:color="auto" w:fill="auto"/>
          </w:tcPr>
          <w:p w:rsidR="002231E0" w:rsidRPr="00CD579B" w:rsidRDefault="00E21457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  <w:noProof/>
                <w:lang w:eastAsia="el-GR"/>
              </w:rPr>
              <w:pict>
                <v:group id="Καμβάς 212" o:spid="_x0000_s1155" editas="canvas" style="position:absolute;margin-left:95.85pt;margin-top:-.1pt;width:162.05pt;height:84.65pt;z-index:251706368;mso-position-horizontal-relative:text;mso-position-vertical-relative:text" coordsize="20580,107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">
                  <v:shape id="_x0000_s1156" type="#_x0000_t75" style="position:absolute;width:20580;height:10750;visibility:visible">
                    <v:fill o:detectmouseclick="t"/>
                    <v:path o:connecttype="none"/>
                  </v:shape>
                  <v:rect id="Rectangle 26" o:spid="_x0000_s1157" style="position:absolute;left:10280;top:1250;width:8389;height:400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nqK8UA&#10;AADcAAAADwAAAGRycy9kb3ducmV2LnhtbESPzWrDQAyE74W8w6JAbs06IZTiZm3cQKAhp6SF0pvw&#10;yj+1V2u8W8d5++pQ6E1iRjOf9vnsejXRGFrPBjbrBBRx6W3LtYGP9+PjM6gQkS32nsnAnQLk2eJh&#10;j6n1N77QdI21khAOKRpoYhxSrUPZkMOw9gOxaJUfHUZZx1rbEW8S7nq9TZIn7bBlaWhwoENDZXf9&#10;cQba4+kyFD1+fRex21Tn4vM0vbIxq+VcvICKNMd/89/1mxX8ndDKMzKB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OeorxQAAANwAAAAPAAAAAAAAAAAAAAAAAJgCAABkcnMv&#10;ZG93bnJldi54bWxQSwUGAAAAAAQABAD1AAAAigMAAAAA&#10;" stroked="f">
                    <v:fill r:id="rId8" o:title="" recolor="t" type="tile"/>
                  </v:rect>
                  <v:shape id="Freeform 27" o:spid="_x0000_s1158" style="position:absolute;left:10013;top:4895;width:528;height:534;visibility:visible;mso-wrap-style:square;v-text-anchor:top" coordsize="83,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yUoL8A&#10;AADcAAAADwAAAGRycy9kb3ducmV2LnhtbERPTYvCMBC9C/6HMII3TZXi2m5TEUHwuNbieWjGtmwz&#10;KU2s9d9vFhb2No/3OdlhMp0YaXCtZQWbdQSCuLK65VpBeTuv9iCcR9bYWSYFb3JwyOezDFNtX3yl&#10;sfC1CCHsUlTQeN+nUrqqIYNubXviwD3sYNAHONRSD/gK4aaT2yjaSYMth4YGezo1VH0XT6OAo4/i&#10;/rTJ+3b/as9xGetkNFqp5WI6foLwNPl/8Z/7osP8OIHfZ8IFMv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gHJSgvwAAANwAAAAPAAAAAAAAAAAAAAAAAJgCAABkcnMvZG93bnJl&#10;di54bWxQSwUGAAAAAAQABAD1AAAAhAMAAAAA&#10;" path="m42,84r8,l54,84r9,-4l67,76r4,-4l75,67r4,-8l83,55r,-9l83,42r,-8l83,30,79,21,75,17,71,13,67,9,63,4,54,,50,,42,,34,,29,,21,4,17,9r-4,4l9,17,5,21,,30r,4l,42r,4l,55r5,4l9,67r4,5l17,76r4,4l29,84r5,l42,84e" filled="f" strokeweight="33e-5mm">
                    <v:path arrowok="t" o:connecttype="custom" o:connectlocs="26670,53340;31750,53340;34290,53340;40005,50800;42545,48260;45085,45720;47625,42545;50165,37465;52705,34925;52705,29210;52705,26670;52705,21590;52705,19050;50165,13335;47625,10795;45085,8255;42545,5715;40005,2540;34290,0;31750,0;26670,0;21590,0;18415,0;13335,2540;10795,5715;8255,8255;5715,10795;3175,13335;0,19050;0,21590;0,26670;0,29210;0,34925;3175,37465;5715,42545;8255,45720;10795,48260;13335,50800;18415,53340;21590,53340;26670,53340" o:connectangles="0,0,0,0,0,0,0,0,0,0,0,0,0,0,0,0,0,0,0,0,0,0,0,0,0,0,0,0,0,0,0,0,0,0,0,0,0,0,0,0,0"/>
                  </v:shape>
                  <v:rect id="Rectangle 28" o:spid="_x0000_s1159" style="position:absolute;left:7391;top:5289;width:1137;height:323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iQ88MA&#10;AADcAAAADwAAAGRycy9kb3ducmV2LnhtbESP3WoCMRCF74W+Q5hC7zRboSJbo5SCoMUbVx9g2Mz+&#10;0GSyJKm7vn3nQvBuhnPmnG82u8k7daOY+sAG3hcFKOI62J5bA9fLfr4GlTKyRReYDNwpwW77Mttg&#10;acPIZ7pVuVUSwqlEA13OQ6l1qjvymBZhIBatCdFjljW22kYcJdw7vSyKlfbYszR0ONB3R/Vv9ecN&#10;6Eu1H9eVi0X4WTYndzycGwrGvL1OX5+gMk35aX5cH6zgfwi+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6iQ88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2231E0" w:rsidRPr="007B3CD4" w:rsidRDefault="002231E0" w:rsidP="002231E0">
                          <w:pPr>
                            <w:rPr>
                              <w:rFonts w:ascii="Calibri" w:hAnsi="Calibri" w:cs="Calibri"/>
                            </w:rPr>
                          </w:pPr>
                          <w:r>
                            <w:rPr>
                              <w:rFonts w:ascii="Calibri" w:hAnsi="Calibri" w:cs="Calibri"/>
                              <w:color w:val="000000"/>
                              <w:lang w:val="en-US"/>
                            </w:rPr>
                            <w:t>-1</w:t>
                          </w:r>
                        </w:p>
                      </w:txbxContent>
                    </v:textbox>
                  </v:rect>
                  <v:group id="Group 29" o:spid="_x0000_s1160" style="position:absolute;left:7747;top:908;width:11182;height:4095" coordorigin="9068,1749" coordsize="1761,6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  <v:shape id="Freeform 30" o:spid="_x0000_s1161" style="position:absolute;left:9474;top:1954;width:1172;height:1;visibility:visible;mso-wrap-style:square;v-text-anchor:top" coordsize="117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1LAcIA&#10;AADcAAAADwAAAGRycy9kb3ducmV2LnhtbERPTWvCQBC9C/6HZYRepG6MWCR1FRGsIgqtbe9DdpqE&#10;ZmdDdk2iv94VBG/zeJ8zX3amFA3VrrCsYDyKQBCnVhecKfj53rzOQDiPrLG0TAou5GC56PfmmGjb&#10;8hc1J5+JEMIuQQW591UipUtzMuhGtiIO3J+tDfoA60zqGtsQbkoZR9GbNFhwaMixonVO6f/pbBRw&#10;cfxtL/vZx+e1tMNmO0kNxwelXgbd6h2Ep84/xQ/3Tof50xjuz4QL5O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zUsBwgAAANwAAAAPAAAAAAAAAAAAAAAAAJgCAABkcnMvZG93&#10;bnJldi54bWxQSwUGAAAAAAQABAD1AAAAhwMAAAAA&#10;" path="m191,l,,1172,e" filled="f" strokeweight="33e-5mm">
                      <v:path arrowok="t" o:connecttype="custom" o:connectlocs="191,0;0,0;1172,0" o:connectangles="0,0,0"/>
                    </v:shape>
                    <v:shape id="Freeform 31" o:spid="_x0000_s1162" style="position:absolute;left:10629;top:1895;width:170;height:114;visibility:visible;mso-wrap-style:square;v-text-anchor:top" coordsize="170,1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mPDMMA&#10;AADcAAAADwAAAGRycy9kb3ducmV2LnhtbERPTWvCQBC9F/oflin0Vje1tJboGlQQJV409uBxyE6T&#10;kOxs2F1j/PfdQqG3ebzPWWSj6cRAzjeWFbxOEhDEpdUNVwq+ztuXTxA+IGvsLJOCO3nIlo8PC0y1&#10;vfGJhiJUIoawT1FBHUKfSunLmgz6ie2JI/dtncEQoaukdniL4aaT0yT5kAYbjg019rSpqWyLq1GQ&#10;X/LD9byeDUeD+XSPzWHXFk6p56dxNQcRaAz/4j/3Xsf572/w+0y8QC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8mPDMMAAADcAAAADwAAAAAAAAAAAAAAAACYAgAAZHJzL2Rv&#10;d25yZXYueG1sUEsFBgAAAAAEAAQA9QAAAIgDAAAAAA==&#10;" path="m,l170,59,,114,,xe" fillcolor="black" stroked="f">
                      <v:path arrowok="t" o:connecttype="custom" o:connectlocs="0,0;170,59;0,114;0,0" o:connectangles="0,0,0,0"/>
                    </v:shape>
                    <v:line id="Line 32" o:spid="_x0000_s1163" style="position:absolute;flip:y;visibility:visible" from="9467,1951" to="9468,2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NDGMUAAADcAAAADwAAAGRycy9kb3ducmV2LnhtbESP3WrCQBCF7wu+wzJC7+rG0pQYXSUI&#10;BYstxZ8HGLJjEs3Oht3VpG/fFYTezXDOnO/MYjWYVtzI+caygukkAUFcWt1wpeB4+HjJQPiArLG1&#10;TAp+ycNqOXpaYK5tzzu67UMlYgj7HBXUIXS5lL6syaCf2I44aifrDIa4ukpqh30MN618TZJ3abDh&#10;SKixo3VN5WV/NZF73m2TY1H8ZHbr+lmapd/09anU83go5iACDeHf/Lje6Fg/fYP7M3EC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rNDGMUAAADcAAAADwAAAAAAAAAA&#10;AAAAAAChAgAAZHJzL2Rvd25yZXYueG1sUEsFBgAAAAAEAAQA+QAAAJMDAAAAAA==&#10;" strokeweight="33e-5mm"/>
                    <v:group id="Group 33" o:spid="_x0000_s1164" style="position:absolute;left:9068;top:1749;width:1761;height:645" coordorigin="9068,1749" coordsize="1761,6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  <v:group id="Group 34" o:spid="_x0000_s1165" style="position:absolute;left:9068;top:1803;width:1608;height:591" coordorigin="9068,1803" coordsize="1608,5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Irs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bA7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jSiK7CAAAA3AAAAA8A&#10;AAAAAAAAAAAAAAAAqgIAAGRycy9kb3ducmV2LnhtbFBLBQYAAAAABAAEAPoAAACZAwAAAAA=&#10;">
                        <v:line id="Line 35" o:spid="_x0000_s1166" style="position:absolute;flip:y;visibility:visible" from="9068,1807" to="9069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Hdb8UAAADcAAAADwAAAGRycy9kb3ducmV2LnhtbESP0WrCQBBF3wX/YRmhb7qxkJpGVwlC&#10;ocWKxPoBQ3ZM0mZnw+7WpH/fLRR8m+HeuefOZjeaTtzI+dayguUiAUFcWd1yreDy8TLPQPiArLGz&#10;TAp+yMNuO51sMNd24JJu51CLGMI+RwVNCH0upa8aMugXtieO2tU6gyGurpba4RDDTScfk+RJGmw5&#10;Ehrsad9Q9XX+NpH7WR6SS1GcMntww3OapUd6f1PqYTYWaxCBxnA3/1+/6lg/XcHfM3ECuf0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mHdb8UAAADcAAAADwAAAAAAAAAA&#10;AAAAAAChAgAAZHJzL2Rvd25yZXYueG1sUEsFBgAAAAAEAAQA+QAAAJMDAAAAAA==&#10;" strokeweight="33e-5mm"/>
                        <v:shape id="Freeform 36" o:spid="_x0000_s1167" style="position:absolute;left:9082;top:1803;width:1594;height:1;visibility:visible;mso-wrap-style:square;v-text-anchor:top" coordsize="159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3wTsYA&#10;AADcAAAADwAAAGRycy9kb3ducmV2LnhtbESPQWvCQBCF7wX/wzJCb3Wj1FqiqwQhtKWX1gT0OGTH&#10;JJidDdlV03/fORR6m+G9ee+bzW50nbrREFrPBuazBBRx5W3LtYGyyJ9eQYWIbLHzTAZ+KMBuO3nY&#10;YGr9nb/pdoi1khAOKRpoYuxTrUPVkMMw8z2xaGc/OIyyDrW2A94l3HV6kSQv2mHL0tBgT/uGqsvh&#10;6gyEIufj81ebva0+8+xalMvVqfww5nE6ZmtQkcb4b/67freCvxRaeUYm0N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c3wTsYAAADcAAAADwAAAAAAAAAAAAAAAACYAgAAZHJz&#10;L2Rvd25yZXYueG1sUEsFBgAAAAAEAAQA9QAAAIsDAAAAAA==&#10;" path="m248,l,,1594,e" filled="f" strokeweight="33e-5mm">
                          <v:path arrowok="t" o:connecttype="custom" o:connectlocs="248,0;0,0;1594,0" o:connectangles="0,0,0"/>
                        </v:shape>
                      </v:group>
                      <v:shape id="Freeform 37" o:spid="_x0000_s1168" style="position:absolute;left:10659;top:1749;width:170;height:113;visibility:visible;mso-wrap-style:square;v-text-anchor:top" coordsize="170,1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k0V8AA&#10;AADcAAAADwAAAGRycy9kb3ducmV2LnhtbERPTYvCMBC9C/sfwix4kTVVUNdqFFkQ9KgWxNvQjE2x&#10;mdQmW7v/fiMI3ubxPme57mwlWmp86VjBaJiAIM6dLrlQkJ22X98gfEDWWDkmBX/kYb366C0x1e7B&#10;B2qPoRAxhH2KCkwIdSqlzw1Z9ENXE0fu6hqLIcKmkLrBRwy3lRwnyVRaLDk2GKzpx1B+O/5aBSVh&#10;NrjT5dDeq/25taa+TGd7pfqf3WYBIlAX3uKXe6fj/Mkcns/EC+Tq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+k0V8AAAADcAAAADwAAAAAAAAAAAAAAAACYAgAAZHJzL2Rvd25y&#10;ZXYueG1sUEsFBgAAAAAEAAQA9QAAAIUDAAAAAA==&#10;" path="m,l170,54,,113,,xe" fillcolor="black" stroked="f">
                        <v:path arrowok="t" o:connecttype="custom" o:connectlocs="0,0;170,54;0,113;0,0" o:connectangles="0,0,0,0"/>
                      </v:shape>
                    </v:group>
                  </v:group>
                  <v:group id="Group 38" o:spid="_x0000_s1169" style="position:absolute;left:1390;top:4794;width:17774;height:825" coordorigin="8067,2361" coordsize="2799,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  <v:line id="Line 39" o:spid="_x0000_s1170" style="position:absolute;visibility:visible" from="8245,2424" to="10688,2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U+u8IAAADcAAAADwAAAGRycy9kb3ducmV2LnhtbERPS2vCQBC+F/oflil4q5sIpml0FRGL&#10;9VZf0OOQHZPF7GzIbjX9964geJuP7znTeW8bcaHOG8cK0mECgrh02nCl4LD/es9B+ICssXFMCv7J&#10;w3z2+jLFQrsrb+myC5WIIewLVFCH0BZS+rImi37oWuLInVxnMUTYVVJ3eI3htpGjJMmkRcOxocaW&#10;ljWV592fVWB+svV483H8PMrVOqS/+Tk39qDU4K1fTEAE6sNT/HB/6zg/S+H+TLxAzm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BU+u8IAAADcAAAADwAAAAAAAAAAAAAA&#10;AAChAgAAZHJzL2Rvd25yZXYueG1sUEsFBgAAAAAEAAQA+QAAAJADAAAAAA==&#10;" strokeweight="0"/>
                    <v:shape id="Freeform 40" o:spid="_x0000_s1171" style="position:absolute;left:8067;top:2361;width:195;height:130;visibility:visible;mso-wrap-style:square;v-text-anchor:top" coordsize="19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Xl1sEA&#10;AADcAAAADwAAAGRycy9kb3ducmV2LnhtbERPzYrCMBC+C75DGGEvsiYrKrUaZVlW8OLBug8wNGNb&#10;bCalibXu0xtB8DYf3++st72tRUetrxxr+JooEMS5MxUXGv5Ou88EhA/IBmvHpOFOHrab4WCNqXE3&#10;PlKXhULEEPYpaihDaFIpfV6SRT9xDXHkzq61GCJsC2lavMVwW8upUgtpseLYUGJDPyXll+xqNfSz&#10;8yU5/M6lurpEjru7+fdqqfXHqP9egQjUh7f45d6bOH8xhecz8QK5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F5dbBAAAA3AAAAA8AAAAAAAAAAAAAAAAAmAIAAGRycy9kb3du&#10;cmV2LnhtbFBLBQYAAAAABAAEAPUAAACGAwAAAAA=&#10;" path="m195,130l,63,195,r,130xe" fillcolor="black" stroked="f">
                      <v:path arrowok="t" o:connecttype="custom" o:connectlocs="195,130;0,63;195,0;195,130" o:connectangles="0,0,0,0"/>
                    </v:shape>
                    <v:shape id="Freeform 41" o:spid="_x0000_s1172" style="position:absolute;left:10672;top:2361;width:194;height:130;visibility:visible;mso-wrap-style:square;v-text-anchor:top" coordsize="194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b6IMIA&#10;AADcAAAADwAAAGRycy9kb3ducmV2LnhtbERPTWvCQBC9C/6HZQredKMpYlM3QYSAlx6aFnods2M2&#10;NDsbsquJ/vpuodDbPN7n7IvJduJGg28dK1ivEhDEtdMtNwo+P8rlDoQPyBo7x6TgTh6KfD7bY6bd&#10;yO90q0IjYgj7DBWYEPpMSl8bsuhXrieO3MUNFkOEQyP1gGMMt53cJMlWWmw5Nhjs6Wio/q6uVkGZ&#10;vq3Tl+6ejudaP8rnL1mZ8aLU4mk6vIIINIV/8Z/7pOP8bQq/z8QLZ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xvogwgAAANwAAAAPAAAAAAAAAAAAAAAAAJgCAABkcnMvZG93&#10;bnJldi54bWxQSwUGAAAAAAQABAD1AAAAhwMAAAAA&#10;" path="m,l194,63,,130,,xe" fillcolor="black" stroked="f">
                      <v:path arrowok="t" o:connecttype="custom" o:connectlocs="0,0;194,63;0,130;0,0" o:connectangles="0,0,0,0"/>
                    </v:shape>
                    <v:shape id="Freeform 42" o:spid="_x0000_s1173" style="position:absolute;left:9037;top:2370;width:87;height:84;visibility:visible;mso-wrap-style:square;v-text-anchor:top" coordsize="87,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SHor8A&#10;AADcAAAADwAAAGRycy9kb3ducmV2LnhtbERPzYrCMBC+C/sOYRa82VQRkWoUcZHVo9oHGJuxLW0m&#10;ocna7j79RhC8zcf3O+vtYFrxoM7XlhVMkxQEcWF1zaWC/HqYLEH4gKyxtUwKfsnDdvMxWmOmbc9n&#10;elxCKWII+wwVVCG4TEpfVGTQJ9YRR+5uO4Mhwq6UusM+hptWztJ0IQ3WHBsqdLSvqGguP0ZB4274&#10;ZXJ/PH3jvf1rdq73+Ump8eewW4EINIS3+OU+6jh/MYfnM/ECufk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idIeivwAAANwAAAAPAAAAAAAAAAAAAAAAAJgCAABkcnMvZG93bnJl&#10;di54bWxQSwUGAAAAAAQABAD1AAAAhAMAAAAA&#10;" path="m46,84r4,l58,84r4,-4l67,80r8,-5l79,67r4,-4l83,54r4,-4l87,42r,-4l83,29r,-4l79,17,75,12,67,8,62,4r-4,l50,,46,,38,,29,4r-4,l21,8r-8,4l9,17,4,25r,4l4,38,,42r4,8l4,54r,9l9,67r4,8l21,80r4,l29,84r9,l46,84e" filled="f" strokeweight="33e-5mm">
                      <v:path arrowok="t" o:connecttype="custom" o:connectlocs="46,84;50,84;58,84;62,80;67,80;75,75;79,67;83,63;83,54;87,50;87,42;87,38;83,29;83,25;79,17;75,12;67,8;62,4;58,4;50,0;46,0;38,0;29,4;25,4;21,8;13,12;9,17;4,25;4,29;4,38;0,42;4,50;4,54;4,63;9,67;13,75;21,80;25,80;29,84;38,84;46,84" o:connectangles="0,0,0,0,0,0,0,0,0,0,0,0,0,0,0,0,0,0,0,0,0,0,0,0,0,0,0,0,0,0,0,0,0,0,0,0,0,0,0,0,0"/>
                    </v:shape>
                  </v:group>
                  <v:group id="Group 43" o:spid="_x0000_s1174" style="position:absolute;left:7747;top:901;width:11182;height:4096" coordorigin="9068,1749" coordsize="1761,6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cZM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fAb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Zs3GTCAAAA3AAAAA8A&#10;AAAAAAAAAAAAAAAAqgIAAGRycy9kb3ducmV2LnhtbFBLBQYAAAAABAAEAPoAAACZAwAAAAA=&#10;">
                    <v:shape id="Freeform 44" o:spid="_x0000_s1175" style="position:absolute;left:9474;top:1954;width:1172;height:1;visibility:visible;mso-wrap-style:square;v-text-anchor:top" coordsize="117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qHv8IA&#10;AADcAAAADwAAAGRycy9kb3ducmV2LnhtbERP22rCQBB9L/gPywi+SN1UIUjqKiJURSx4ad+H7JgE&#10;s7MhuybRr3cLQt/mcK4zW3SmFA3VrrCs4GMUgSBOrS44U/Bz/nqfgnAeWWNpmRTcycFi3nubYaJt&#10;y0dqTj4TIYRdggpy76tESpfmZNCNbEUcuIutDfoA60zqGtsQbko5jqJYGiw4NORY0Sqn9Hq6GQVc&#10;fP+29910fXiUdthsJqnh8V6pQb9bfoLw1Pl/8cu91WF+HMPfM+ECO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moe/wgAAANwAAAAPAAAAAAAAAAAAAAAAAJgCAABkcnMvZG93&#10;bnJldi54bWxQSwUGAAAAAAQABAD1AAAAhwMAAAAA&#10;" path="m191,l,,1172,e" filled="f" strokeweight="33e-5mm">
                      <v:path arrowok="t" o:connecttype="custom" o:connectlocs="191,0;0,0;1172,0" o:connectangles="0,0,0"/>
                    </v:shape>
                    <v:shape id="Freeform 45" o:spid="_x0000_s1176" style="position:absolute;left:10629;top:1895;width:170;height:114;visibility:visible;mso-wrap-style:square;v-text-anchor:top" coordsize="170,1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5DssEA&#10;AADcAAAADwAAAGRycy9kb3ducmV2LnhtbERPTYvCMBC9L/gfwgje1lQPulSjqCBKvexWDx6HZmyL&#10;zaQksdZ/bxYW9jaP9znLdW8a0ZHztWUFk3ECgriwuuZSweW8//wC4QOyxsYyKXiRh/Vq8LHEVNsn&#10;/1CXh1LEEPYpKqhCaFMpfVGRQT+2LXHkbtYZDBG6UmqHzxhuGjlNkpk0WHNsqLClXUXFPX8YBdk1&#10;Oz3O23n3bTCbHrE+He65U2o07DcLEIH68C/+cx91nD+bw+8z8QK5e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eQ7LBAAAA3AAAAA8AAAAAAAAAAAAAAAAAmAIAAGRycy9kb3du&#10;cmV2LnhtbFBLBQYAAAAABAAEAPUAAACGAwAAAAA=&#10;" path="m,l170,59,,114,,xe" fillcolor="black" stroked="f">
                      <v:path arrowok="t" o:connecttype="custom" o:connectlocs="0,0;170,59;0,114;0,0" o:connectangles="0,0,0,0"/>
                    </v:shape>
                    <v:line id="Line 46" o:spid="_x0000_s1177" style="position:absolute;flip:y;visibility:visible" from="9467,1951" to="9468,2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KDoMQAAADcAAAADwAAAGRycy9kb3ducmV2LnhtbESPzWrCQBDH74W+wzKF3uqmghJTVwmF&#10;gmJFtD7AkJ0mabOzYXc16dt3DoK3Geb/8ZvlenSdulKIrWcDr5MMFHHlbcu1gfPXx0sOKiZki51n&#10;MvBHEdarx4clFtYPfKTrKdVKQjgWaKBJqS+0jlVDDuPE98Ry+/bBYZI11NoGHCTcdXqaZXPtsGVp&#10;aLCn94aq39PFSe/PcZedy/KQ+10YFrN8tqfPrTHPT2P5BirRmO7im3tjBX8utPKMTKB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koOgxAAAANwAAAAPAAAAAAAAAAAA&#10;AAAAAKECAABkcnMvZG93bnJldi54bWxQSwUGAAAAAAQABAD5AAAAkgMAAAAA&#10;" strokeweight="33e-5mm"/>
                    <v:group id="Group 47" o:spid="_x0000_s1178" style="position:absolute;left:9068;top:1749;width:1761;height:645" coordorigin="9068,1749" coordsize="1761,6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HWYc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IdZhwwAAANwAAAAP&#10;AAAAAAAAAAAAAAAAAKoCAABkcnMvZG93bnJldi54bWxQSwUGAAAAAAQABAD6AAAAmgMAAAAA&#10;">
                      <v:group id="Group 48" o:spid="_x0000_s1179" style="position:absolute;left:9068;top:1803;width:1608;height:591" coordorigin="9068,1803" coordsize="1608,5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8LpIc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e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TwukhxgAAANwA&#10;AAAPAAAAAAAAAAAAAAAAAKoCAABkcnMvZG93bnJldi54bWxQSwUGAAAAAAQABAD6AAAAnQMAAAAA&#10;">
                        <v:line id="Line 49" o:spid="_x0000_s1180" style="position:absolute;flip:y;visibility:visible" from="9068,1807" to="9069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G84MUAAADcAAAADwAAAGRycy9kb3ducmV2LnhtbESP3WrCQBCF7wu+wzJC7+rGgm2MrhKE&#10;gsUW8ecBhuyYRLOzYXc16dt3BcG7Gc6Z852ZL3vTiBs5X1tWMB4lIIgLq2suFRwPX28pCB+QNTaW&#10;ScEfeVguBi9zzLTteEe3fShFDGGfoYIqhDaT0hcVGfQj2xJH7WSdwRBXV0rtsIvhppHvSfIhDdYc&#10;CRW2tKqouOyvJnLPu01yzPNtajeum07SyS/9fCv1OuzzGYhAfXiaH9drHet/juH+TJxAL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XG84MUAAADcAAAADwAAAAAAAAAA&#10;AAAAAAChAgAAZHJzL2Rvd25yZXYueG1sUEsFBgAAAAAEAAQA+QAAAJMDAAAAAA==&#10;" strokeweight="33e-5mm"/>
                        <v:shape id="Freeform 50" o:spid="_x0000_s1181" style="position:absolute;left:9082;top:1803;width:1594;height:1;visibility:visible;mso-wrap-style:square;v-text-anchor:top" coordsize="159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CbxMMA&#10;AADcAAAADwAAAGRycy9kb3ducmV2LnhtbERPTWvCQBC9F/wPywi91Y3SNhJdJQhBSy/VBPQ4ZMck&#10;mJ0N2VXjv+8WCt7m8T5nuR5MK27Uu8aygukkAkFcWt1wpaDIs7c5COeRNbaWScGDHKxXo5clJtre&#10;eU+3g69ECGGXoILa+y6R0pU1GXQT2xEH7mx7gz7AvpK6x3sIN62cRdGnNNhwaKixo01N5eVwNQpc&#10;nvHx/adJt/F3ll7z4iM+FV9KvY6HdAHC0+Cf4n/3Tof58Qz+ngkX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5CbxMMAAADcAAAADwAAAAAAAAAAAAAAAACYAgAAZHJzL2Rv&#10;d25yZXYueG1sUEsFBgAAAAAEAAQA9QAAAIgDAAAAAA==&#10;" path="m248,l,,1594,e" filled="f" strokeweight="33e-5mm">
                          <v:path arrowok="t" o:connecttype="custom" o:connectlocs="248,0;0,0;1594,0" o:connectangles="0,0,0"/>
                        </v:shape>
                      </v:group>
                      <v:shape id="Freeform 51" o:spid="_x0000_s1182" style="position:absolute;left:10659;top:1749;width:170;height:113;visibility:visible;mso-wrap-style:square;v-text-anchor:top" coordsize="170,1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Rf3cIA&#10;AADcAAAADwAAAGRycy9kb3ducmV2LnhtbERPTWvDMAy9D/YfjAq7jMbZBm1J44QxKKzHdoWSm4jV&#10;ODSWk9hNs38/Dwa76fE+lZez7cREo28dK3hJUhDEtdMtNwpOX7vlBoQPyBo7x6TgmzyUxeNDjpl2&#10;dz7QdAyNiCHsM1RgQugzKX1tyKJPXE8cuYsbLYYIx0bqEe8x3HbyNU1X0mLLscFgTx+G6uvxZhW0&#10;hKfngarDNHT782RNX63We6WeFvP7FkSgOfyL/9yfOs5fv8HvM/ECW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tF/dwgAAANwAAAAPAAAAAAAAAAAAAAAAAJgCAABkcnMvZG93&#10;bnJldi54bWxQSwUGAAAAAAQABAD1AAAAhwMAAAAA&#10;" path="m,l170,54,,113,,xe" fillcolor="black" stroked="f">
                        <v:path arrowok="t" o:connecttype="custom" o:connectlocs="0,0;170,54;0,113;0,0" o:connectangles="0,0,0,0"/>
                      </v:shape>
                    </v:group>
                  </v:group>
                  <v:rect id="Rectangle 57" o:spid="_x0000_s1183" style="position:absolute;left:9975;top:5041;width:1404;height:546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bKkL8A&#10;AADcAAAADwAAAGRycy9kb3ducmV2LnhtbERP24rCMBB9F/yHMIJvmiqyK9UoIgi67IvVDxia6QWT&#10;SUmirX+/WVjYtzmc62z3gzXiRT60jhUs5hkI4tLplmsF99tptgYRIrJG45gUvCnAfjcebTHXrucr&#10;vYpYixTCIUcFTYxdLmUoG7IY5q4jTlzlvMWYoK+l9tincGvkMss+pMWWU0ODHR0bKh/F0yqQt+LU&#10;rwvjM/e1rL7N5XytyCk1nQyHDYhIQ/wX/7nPOs3/XMH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PJsqQvwAAANwAAAAPAAAAAAAAAAAAAAAAAJgCAABkcnMvZG93bnJl&#10;di54bWxQSwUGAAAAAAQABAD1AAAAhAMAAAAA&#10;" filled="f" stroked="f">
                    <v:textbox style="mso-fit-shape-to-text:t" inset="0,0,0,0">
                      <w:txbxContent>
                        <w:p w:rsidR="002231E0" w:rsidRPr="007B3CD4" w:rsidRDefault="00015D52" w:rsidP="00821A77">
                          <w:pPr>
                            <w:rPr>
                              <w:rFonts w:ascii="Calibri" w:hAnsi="Calibri" w:cs="Calibri"/>
                            </w:rPr>
                          </w:pPr>
                          <w:r w:rsidRPr="00821A77">
                            <w:rPr>
                              <w:rFonts w:ascii="Calibri" w:hAnsi="Calibri" w:cs="Calibri"/>
                              <w:position w:val="-24"/>
                            </w:rPr>
                            <w:object w:dxaOrig="220" w:dyaOrig="620">
                              <v:shape id="_x0000_i1053" type="#_x0000_t75" style="width:11.25pt;height:30.75pt" o:ole="">
                                <v:imagedata r:id="rId37" o:title=""/>
                              </v:shape>
                              <o:OLEObject Type="Embed" ProgID="Equation.DSMT4" ShapeID="_x0000_i1053" DrawAspect="Content" ObjectID="_1438588843" r:id="rId38"/>
                            </w:object>
                          </w:r>
                        </w:p>
                      </w:txbxContent>
                    </v:textbox>
                  </v:rect>
                </v:group>
              </w:pict>
            </w:r>
            <w:r w:rsidR="002231E0">
              <w:rPr>
                <w:rFonts w:ascii="Calibri" w:hAnsi="Calibri" w:cs="Calibri"/>
              </w:rPr>
              <w:t>(γ</w:t>
            </w:r>
            <w:r w:rsidR="002231E0" w:rsidRPr="00CD579B">
              <w:rPr>
                <w:rFonts w:ascii="Calibri" w:hAnsi="Calibri" w:cs="Calibri"/>
              </w:rPr>
              <w:t>)</w:t>
            </w:r>
          </w:p>
          <w:p w:rsidR="00821A77" w:rsidRDefault="002231E0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χ _____  και  χ _____</w:t>
            </w:r>
            <w:r w:rsidRPr="00D80E4D">
              <w:rPr>
                <w:rFonts w:ascii="Calibri" w:hAnsi="Calibri" w:cs="Calibri"/>
              </w:rPr>
              <w:t xml:space="preserve">             </w:t>
            </w:r>
          </w:p>
          <w:p w:rsidR="00821A77" w:rsidRDefault="00821A77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</w:p>
          <w:p w:rsidR="002231E0" w:rsidRPr="00CD579B" w:rsidRDefault="00821A77" w:rsidP="00821A77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 xml:space="preserve">     </w:t>
            </w:r>
            <w:r w:rsidR="002231E0">
              <w:rPr>
                <w:rFonts w:ascii="Calibri" w:hAnsi="Calibri" w:cs="Calibri"/>
              </w:rPr>
              <w:t>…………</w:t>
            </w:r>
            <w:r>
              <w:rPr>
                <w:rFonts w:ascii="Calibri" w:hAnsi="Calibri" w:cs="Calibri"/>
              </w:rPr>
              <w:t>………………</w:t>
            </w:r>
            <w:r w:rsidR="002231E0">
              <w:rPr>
                <w:rFonts w:ascii="Calibri" w:hAnsi="Calibri" w:cs="Calibri"/>
              </w:rPr>
              <w:t>……….</w:t>
            </w:r>
            <w:r w:rsidR="002231E0" w:rsidRPr="00D80E4D">
              <w:rPr>
                <w:rFonts w:ascii="Calibri" w:hAnsi="Calibri" w:cs="Calibri"/>
              </w:rPr>
              <w:t xml:space="preserve">        </w:t>
            </w:r>
            <w:r w:rsidR="002231E0" w:rsidRPr="00CD579B">
              <w:rPr>
                <w:rFonts w:ascii="Calibri" w:hAnsi="Calibri" w:cs="Calibri"/>
              </w:rPr>
              <w:t xml:space="preserve">                                      </w:t>
            </w:r>
          </w:p>
        </w:tc>
        <w:tc>
          <w:tcPr>
            <w:tcW w:w="5654" w:type="dxa"/>
            <w:shd w:val="clear" w:color="auto" w:fill="auto"/>
          </w:tcPr>
          <w:p w:rsidR="002231E0" w:rsidRPr="00CD579B" w:rsidRDefault="002231E0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(δ</w:t>
            </w:r>
            <w:r w:rsidRPr="00CD579B">
              <w:rPr>
                <w:rFonts w:ascii="Calibri" w:hAnsi="Calibri" w:cs="Calibri"/>
              </w:rPr>
              <w:t>)</w:t>
            </w:r>
          </w:p>
          <w:p w:rsidR="002231E0" w:rsidRPr="00CD579B" w:rsidRDefault="00E21457" w:rsidP="006A36FE">
            <w:pPr>
              <w:tabs>
                <w:tab w:val="left" w:pos="3561"/>
              </w:tabs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  <w:noProof/>
                <w:lang w:eastAsia="el-GR"/>
              </w:rPr>
              <w:pict>
                <v:group id="Καμβάς 214" o:spid="_x0000_s1184" editas="canvas" style="position:absolute;left:0;text-align:left;margin-left:-13pt;margin-top:-.3pt;width:171.1pt;height:68.5pt;z-index:251708416" coordsize="21729,86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">
                  <v:shape id="_x0000_s1185" type="#_x0000_t75" style="position:absolute;width:21729;height:8699;visibility:visible">
                    <v:fill o:detectmouseclick="t"/>
                    <v:path o:connecttype="none"/>
                  </v:shape>
                  <v:rect id="Rectangle 79" o:spid="_x0000_s1186" style="position:absolute;left:8769;top:1339;width:4165;height:42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ZSHsMA&#10;AADcAAAADwAAAGRycy9kb3ducmV2LnhtbERPS2vCQBC+F/wPywje6kYP2qZuQhSEiqekhdLbkJ08&#10;THY2ZLcx/ffdQqG3+fiec0hn04uJRtdaVrBZRyCIS6tbrhW8v50fn0A4j6yxt0wKvslBmiweDhhr&#10;e+ecpsLXIoSwi1FB4/0QS+nKhgy6tR2IA1fZ0aAPcKylHvEewk0vt1G0kwZbDg0NDnRqqOyKL6Og&#10;PV/yIevx85b5blNds4/LdGSlVss5ewHhafb/4j/3qw7zn/fw+0y4QC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cZSHsMAAADcAAAADwAAAAAAAAAAAAAAAACYAgAAZHJzL2Rv&#10;d25yZXYueG1sUEsFBgAAAAAEAAQA9QAAAIgDAAAAAA==&#10;" stroked="f">
                    <v:fill r:id="rId8" o:title="" recolor="t" type="tile"/>
                  </v:rect>
                  <v:line id="Line 80" o:spid="_x0000_s1187" style="position:absolute;visibility:visible" from="2667,5473" to="19043,5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FeS8YAAADcAAAADwAAAGRycy9kb3ducmV2LnhtbESPQU/DMAyF75P4D5GRuG0pQytQlk1o&#10;AmnabRsHjlbjNWWNU5rQFn49PkzazdZ7fu/zcj36RvXUxTqwgftZBoq4DLbmysDH8X36BComZItN&#10;YDLwSxHWq5vJEgsbBt5Tf0iVkhCOBRpwKbWF1rF05DHOQkss2il0HpOsXaVth4OE+0bPsyzXHmuW&#10;BoctbRyV58OPN1Dn2n1+DYu38yb/O/UPu+/Hebkz5u52fH0BlWhMV/PlemsF/1lo5RmZQK/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WxXkvGAAAA3AAAAA8AAAAAAAAA&#10;AAAAAAAAoQIAAGRycy9kb3ducmV2LnhtbFBLBQYAAAAABAAEAPkAAACUAwAAAAA=&#10;" strokeweight="61e-5mm"/>
                  <v:shape id="Freeform 81" o:spid="_x0000_s1188" style="position:absolute;left:1473;top:5022;width:1301;height:864;visibility:visible;mso-wrap-style:square;v-text-anchor:top" coordsize="205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gRZcEA&#10;AADcAAAADwAAAGRycy9kb3ducmV2LnhtbERPy6rCMBDdC/5DGMGdpgqKVqOIoNwLuvCBuBybsS02&#10;k9Lk2t6/N4Lgbg7nOfNlYwrxpMrllhUM+hEI4sTqnFMF59OmNwHhPLLGwjIp+CcHy0W7NcdY25oP&#10;9Dz6VIQQdjEqyLwvYyldkpFB17clceDutjLoA6xSqSusQ7gp5DCKxtJgzqEhw5LWGSWP459RsL2s&#10;OB/91usdXbfSnHfX235slep2mtUMhKfGf8Uf948O86dTeD8TLp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A4EWXBAAAA3AAAAA8AAAAAAAAAAAAAAAAAmAIAAGRycy9kb3du&#10;cmV2LnhtbFBLBQYAAAAABAAEAPUAAACGAwAAAAA=&#10;" path="m205,136l,71,205,r,136xe" fillcolor="black" stroked="f">
                    <v:path arrowok="t" o:connecttype="custom" o:connectlocs="130175,86360;0,45085;130175,0;130175,86360" o:connectangles="0,0,0,0"/>
                  </v:shape>
                  <v:shape id="Freeform 82" o:spid="_x0000_s1189" style="position:absolute;left:18929;top:5022;width:1308;height:864;visibility:visible;mso-wrap-style:square;v-text-anchor:top" coordsize="206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Dou8QA&#10;AADcAAAADwAAAGRycy9kb3ducmV2LnhtbESP3WoCMRSE7wt9h3AK3tVs6y+rUURQBKHYVdTLQ3K6&#10;u3Rzsmyirm9vCkIvh5n5hpnOW1uJKzW+dKzgo5uAINbOlJwrOOxX72MQPiAbrByTgjt5mM9eX6aY&#10;Gnfjb7pmIRcRwj5FBUUIdSql1wVZ9F1XE0fvxzUWQ5RNLk2Dtwi3lfxMkqG0WHJcKLCmZUH6N7tY&#10;BecwWi+yPi+/dlvdOw3b8XFw1Ep13trFBESgNvyHn+2NURCJ8HcmHgE5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A6LvEAAAA3AAAAA8AAAAAAAAAAAAAAAAAmAIAAGRycy9k&#10;b3ducmV2LnhtbFBLBQYAAAAABAAEAPUAAACJAwAAAAA=&#10;" path="m,l206,71,,136,,xe" fillcolor="black" stroked="f">
                    <v:path arrowok="t" o:connecttype="custom" o:connectlocs="0,0;130810,45085;0,86360;0,0" o:connectangles="0,0,0,0"/>
                  </v:shape>
                  <v:line id="Line 83" o:spid="_x0000_s1190" style="position:absolute;flip:y;visibility:visible" from="12934,2311" to="12941,5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cTdscAAADcAAAADwAAAGRycy9kb3ducmV2LnhtbESPQWvCQBSE70L/w/IKvUjdJIKUmFVs&#10;QOJBCtpS8PaSfSah2bchu2raX98tCD0OM/MNk61H04krDa61rCCeRSCIK6tbrhV8vG+fX0A4j6yx&#10;s0wKvsnBevUwyTDV9sYHuh59LQKEXYoKGu/7VEpXNWTQzWxPHLyzHQz6IIda6gFvAW46mUTRQhps&#10;OSw02FPeUPV1vBgFP8X+bUfTot2ceX6a5q+fZVEmSj09jpslCE+j/w/f2zutIIli+DsTjoB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NxN2xwAAANwAAAAPAAAAAAAA&#10;AAAAAAAAAKECAABkcnMvZG93bnJldi54bWxQSwUGAAAAAAQABAD5AAAAlQMAAAAA&#10;" strokeweight="36e-5mm"/>
                  <v:shape id="Freeform 84" o:spid="_x0000_s1191" style="position:absolute;left:12655;top:5181;width:559;height:559;visibility:visible;mso-wrap-style:square;v-text-anchor:top" coordsize="88,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tB+MUA&#10;AADcAAAADwAAAGRycy9kb3ducmV2LnhtbESPQWvCQBSE70L/w/IEb3VjDirRVUppURAEbQv19si+&#10;Jkuzb9PsGhN/vSsUPA4z8w2zXHe2Ei013jhWMBknIIhzpw0XCj4/3p/nIHxA1lg5JgU9eVivngZL&#10;zLS78IHaYyhEhLDPUEEZQp1J6fOSLPqxq4mj9+MaiyHKppC6wUuE20qmSTKVFg3HhRJrei0p/z2e&#10;rYLvfW86t/lzp7a6znZG9l9vB6PUaNi9LEAE6sIj/N/eagVpksL9TDwCc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C0H4xQAAANwAAAAPAAAAAAAAAAAAAAAAAJgCAABkcnMv&#10;ZG93bnJldi54bWxQSwUGAAAAAAQABAD1AAAAigMAAAAA&#10;" path="m44,88r9,l57,88r9,-5l70,83r5,-4l79,70r4,-4l88,57r,-4l88,44r,-5l88,31,83,26,79,17,75,13,70,9,66,4r-9,l53,,44,,35,,31,4r-9,l18,9r-5,4l9,17,5,26,,31r,8l,44r,9l,57r5,9l9,70r4,9l18,83r4,l31,88r4,l44,88e" filled="f" strokeweight="36e-5mm">
                    <v:path arrowok="t" o:connecttype="custom" o:connectlocs="27940,55880;33655,55880;36195,55880;41910,52705;44450,52705;47625,50165;50165,44450;52705,41910;55880,36195;55880,33655;55880,27940;55880,24765;55880,19685;52705,16510;50165,10795;47625,8255;44450,5715;41910,2540;36195,2540;33655,0;27940,0;22225,0;19685,2540;13970,2540;11430,5715;8255,8255;5715,10795;3175,16510;0,19685;0,24765;0,27940;0,33655;0,36195;3175,41910;5715,44450;8255,50165;11430,52705;13970,52705;19685,55880;22225,55880;27940,55880" o:connectangles="0,0,0,0,0,0,0,0,0,0,0,0,0,0,0,0,0,0,0,0,0,0,0,0,0,0,0,0,0,0,0,0,0,0,0,0,0,0,0,0,0"/>
                  </v:shape>
                  <v:line id="Line 85" o:spid="_x0000_s1192" style="position:absolute;flip:y;visibility:visible" from="8769,1352" to="8775,5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komscAAADcAAAADwAAAGRycy9kb3ducmV2LnhtbESPQWvCQBSE74X+h+UVepG6MUIp0U1I&#10;AxIPUtCWgrdn9pmEZt+G7Fajv94tCD0OM/MNs8xG04kTDa61rGA2jUAQV1a3XCv4+ly9vIFwHllj&#10;Z5kUXMhBlj4+LDHR9sxbOu18LQKEXYIKGu/7REpXNWTQTW1PHLyjHQz6IIda6gHPAW46GUfRqzTY&#10;clhosKeioepn92sUXMvNx5omZZsfeb6fFO/fh/IQK/X8NOYLEJ5G/x++t9daQRzN4e9MOAIyv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qSiaxwAAANwAAAAPAAAAAAAA&#10;AAAAAAAAAKECAABkcnMvZG93bnJldi54bWxQSwUGAAAAAAQABAD5AAAAlQMAAAAA&#10;" strokeweight="36e-5mm"/>
                  <v:shape id="Freeform 86" o:spid="_x0000_s1193" style="position:absolute;left:8496;top:5168;width:552;height:585;visibility:visible;mso-wrap-style:square;v-text-anchor:top" coordsize="87,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Gad8MA&#10;AADcAAAADwAAAGRycy9kb3ducmV2LnhtbESPzWrDMBCE74W+g9hCb40UE0Jxo5j8EEguBTt9gK21&#10;tYytlbGUxH37qBDocZiZb5hVMbleXGkMrWcN85kCQVx703Kj4et8eHsHESKywd4zafilAMX6+WmF&#10;ufE3LulaxUYkCIccNdgYh1zKUFtyGGZ+IE7ejx8dxiTHRpoRbwnuepkptZQOW04LFgfaWaq76uI0&#10;7M2lHUhVx63/tpnryi2fPkutX1+mzQeISFP8Dz/aR6MhUwv4O5OOgF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9Gad8MAAADcAAAADwAAAAAAAAAAAAAAAACYAgAAZHJzL2Rv&#10;d25yZXYueG1sUEsFBgAAAAAEAAQA9QAAAIgDAAAAAA==&#10;" path="m43,92r9,-4l56,88r9,-5l70,83r4,-4l83,70r,-4l87,61r,-8l87,44r,-5l87,31,83,26r,-9l74,13,70,9,65,4r-9,l52,,43,,39,,30,4r-4,l17,9r-4,4l8,17,4,26r,5l,39r,5l,53r4,8l4,66r4,4l13,79r4,4l26,83r4,5l39,88r4,4xe" fillcolor="black" stroked="f">
                    <v:path arrowok="t" o:connecttype="custom" o:connectlocs="27305,58420;33020,55880;35560,55880;41275,52705;44450,52705;46990,50165;52705,44450;52705,41910;55245,38735;55245,33655;55245,27940;55245,24765;55245,19685;52705,16510;52705,10795;46990,8255;44450,5715;41275,2540;35560,2540;33020,0;27305,0;24765,0;19050,2540;16510,2540;10795,5715;8255,8255;5080,10795;2540,16510;2540,19685;0,24765;0,27940;0,33655;2540,38735;2540,41910;5080,44450;8255,50165;10795,52705;16510,52705;19050,55880;24765,55880;27305,58420" o:connectangles="0,0,0,0,0,0,0,0,0,0,0,0,0,0,0,0,0,0,0,0,0,0,0,0,0,0,0,0,0,0,0,0,0,0,0,0,0,0,0,0,0"/>
                  </v:shape>
                  <v:shape id="Freeform 87" o:spid="_x0000_s1194" style="position:absolute;left:5918;top:2317;width:6972;height:7;visibility:visible;mso-wrap-style:square;v-text-anchor:top" coordsize="1098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osu8YA&#10;AADcAAAADwAAAGRycy9kb3ducmV2LnhtbESPQWvCQBSE7wX/w/KEXkqz0aINaVYRwdJLDlp/wGP3&#10;NYlm38bsatL++m5B6HGYmW+YYj3aVtyo941jBbMkBUGsnWm4UnD83D1nIHxANtg6JgXf5GG9mjwU&#10;mBs38J5uh1CJCGGfo4I6hC6X0uuaLPrEdcTR+3K9xRBlX0nT4xDhtpXzNF1Kiw3HhRo72takz4er&#10;VfCUnXav44++6KabhTLLyveXvVHqcTpu3kAEGsN/+N7+MArm6QL+zsQjIF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yosu8YAAADcAAAADwAAAAAAAAAAAAAAAACYAgAAZHJz&#10;L2Rvd25yZXYueG1sUEsFBgAAAAAEAAQA9QAAAIsDAAAAAA==&#10;" path="m918,r180,l,e" filled="f" strokeweight="36e-5mm">
                    <v:path arrowok="t" o:connecttype="custom" o:connectlocs="582930,0;697230,0;0,0" o:connectangles="0,0,0"/>
                  </v:shape>
                  <v:shape id="Freeform 88" o:spid="_x0000_s1195" style="position:absolute;left:4895;top:1955;width:1112;height:750;visibility:visible;mso-wrap-style:square;v-text-anchor:top" coordsize="175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Rr3cUA&#10;AADcAAAADwAAAGRycy9kb3ducmV2LnhtbESPwWrDMBBE74X8g9hAb41sH0Jwo4TQYvChlCatD70t&#10;1tYWsVaOpdjO30eFQo/DzLxhtvvZdmKkwRvHCtJVAoK4dtpwo+Drs3jagPABWWPnmBTcyMN+t3jY&#10;Yq7dxEcaT6EREcI+RwVtCH0upa9bsuhXrieO3o8bLIYoh0bqAacIt53MkmQtLRqOCy329NJSfT5d&#10;baT47/eiMm8fx4Jes6q6deXFpko9LufDM4hAc/gP/7VLrSBL1vB7Jh4Bub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FGvdxQAAANwAAAAPAAAAAAAAAAAAAAAAAJgCAABkcnMv&#10;ZG93bnJldi54bWxQSwUGAAAAAAQABAD1AAAAigMAAAAA&#10;" path="m175,118l,57,175,r,118xe" fillcolor="black" stroked="f">
                    <v:path arrowok="t" o:connecttype="custom" o:connectlocs="111125,74930;0,36195;111125,0;111125,74930" o:connectangles="0,0,0,0"/>
                  </v:shape>
                  <v:shape id="Freeform 89" o:spid="_x0000_s1196" style="position:absolute;left:8845;top:1339;width:6991;height:7;visibility:visible;mso-wrap-style:square;v-text-anchor:top" coordsize="1101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8/+MUA&#10;AADcAAAADwAAAGRycy9kb3ducmV2LnhtbESPT2vCQBTE70K/w/IKvemmKkaiq5RCwWP9A7a3Z/aZ&#10;BLNv092tSb69Kwgeh5n5DbNcd6YWV3K+sqzgfZSAIM6trrhQcNh/DecgfEDWWFsmBT15WK9eBkvM&#10;tG15S9ddKESEsM9QQRlCk0np85IM+pFtiKN3ts5giNIVUjtsI9zUcpwkM2mw4rhQYkOfJeWX3b9R&#10;8Nu5/jTZT07V9PvvkB7bTe77H6XeXruPBYhAXXiGH+2NVjBOUrifiUd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7z/4xQAAANwAAAAPAAAAAAAAAAAAAAAAAJgCAABkcnMv&#10;ZG93bnJldi54bWxQSwUGAAAAAAQABAD1AAAAigMAAAAA&#10;" path="m179,l,,1101,e" filled="f" strokeweight="36e-5mm">
                    <v:path arrowok="t" o:connecttype="custom" o:connectlocs="113665,0;0,0;699135,0" o:connectangles="0,0,0"/>
                  </v:shape>
                  <v:shape id="Freeform 90" o:spid="_x0000_s1197" style="position:absolute;left:15824;top:946;width:1136;height:755;visibility:visible;mso-wrap-style:square;v-text-anchor:top" coordsize="179,1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hb9sEA&#10;AADcAAAADwAAAGRycy9kb3ducmV2LnhtbERPTYvCMBC9C/sfwix400QPsnSNIuKqFxeqwnocmrEp&#10;NpNuE7X+e3MQPD7e93TeuVrcqA2VZw2joQJBXHhTcanhePgZfIEIEdlg7Zk0PCjAfPbRm2Jm/J1z&#10;uu1jKVIIhww12BibTMpQWHIYhr4hTtzZtw5jgm0pTYv3FO5qOVZqIh1WnBosNrS0VFz2V6fh8rur&#10;5F8eVuv1Tm0W+f/DmtNS6/5nt/gGEamLb/HLvTUaxiqtTWfSEZC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lIW/bBAAAA3AAAAA8AAAAAAAAAAAAAAAAAmAIAAGRycy9kb3du&#10;cmV2LnhtbFBLBQYAAAAABAAEAPUAAACGAwAAAAA=&#10;" path="m,l179,62,,119,,xe" fillcolor="black" stroked="f">
                    <v:path arrowok="t" o:connecttype="custom" o:connectlocs="0,0;113665,39370;0,75565;0,0" o:connectangles="0,0,0,0"/>
                  </v:shape>
                  <v:rect id="Rectangle 91" o:spid="_x0000_s1198" style="position:absolute;left:8324;top:5467;width:1816;height:32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Q6eMUA&#10;AADcAAAADwAAAGRycy9kb3ducmV2LnhtbESPQWvCQBSE74X+h+UVvJS6aQ5ioquUgtBDQYwe7O2R&#10;fWaj2bchuzXRX+8KgsdhZr5h5svBNuJMna8dK/gcJyCIS6drrhTstquPKQgfkDU2jknBhTwsF68v&#10;c8y163lD5yJUIkLY56jAhNDmUvrSkEU/di1x9A6usxii7CqpO+wj3DYyTZKJtFhzXDDY0reh8lT8&#10;WwWr9b4mvsrNezbt3bFM/wrz2yo1ehu+ZiACDeEZfrR/tII0yeB+Jh4B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hDp4xQAAANwAAAAPAAAAAAAAAAAAAAAAAJgCAABkcnMv&#10;ZG93bnJldi54bWxQSwUGAAAAAAQABAD1AAAAigMAAAAA&#10;" filled="f" stroked="f">
                    <v:textbox style="mso-fit-shape-to-text:t" inset="0,0,0,0">
                      <w:txbxContent>
                        <w:p w:rsidR="002231E0" w:rsidRPr="00CD579B" w:rsidRDefault="002231E0" w:rsidP="002231E0">
                          <w:pPr>
                            <w:rPr>
                              <w:rFonts w:ascii="Calibri" w:hAnsi="Calibri" w:cs="Calibri"/>
                            </w:rPr>
                          </w:pPr>
                          <w:r>
                            <w:rPr>
                              <w:rFonts w:ascii="Calibri" w:hAnsi="Calibri" w:cs="Calibri"/>
                              <w:color w:val="000000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rect>
                  <v:rect id="Rectangle 92" o:spid="_x0000_s1199" style="position:absolute;left:12490;top:5467;width:1422;height:323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dIT78A&#10;AADcAAAADwAAAGRycy9kb3ducmV2LnhtbERPy4rCMBTdC/5DuAPuNG0Xg1SjDAMFldlY5wMuze2D&#10;SW5KEm39e7MQZnk47/1xtkY8yIfBsYJ8k4EgbpweuFPwe6vWWxAhIms0jknBkwIcD8vFHkvtJr7S&#10;o46dSCEcSlTQxziWUoamJ4th40bixLXOW4wJ+k5qj1MKt0YWWfYpLQ6cGnoc6bun5q++WwXyVlfT&#10;tjY+c5ei/THn07Ulp9TqY/7agYg0x3/x233SCoo8zU9n0hGQh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250hPvwAAANwAAAAPAAAAAAAAAAAAAAAAAJgCAABkcnMvZG93bnJl&#10;di54bWxQSwUGAAAAAAQABAD1AAAAhAMAAAAA&#10;" filled="f" stroked="f">
                    <v:textbox style="mso-fit-shape-to-text:t" inset="0,0,0,0">
                      <w:txbxContent>
                        <w:p w:rsidR="002231E0" w:rsidRPr="00CD579B" w:rsidRDefault="002231E0" w:rsidP="002231E0">
                          <w:pPr>
                            <w:rPr>
                              <w:rFonts w:ascii="Calibri" w:hAnsi="Calibri" w:cs="Calibri"/>
                            </w:rPr>
                          </w:pPr>
                          <w:r>
                            <w:rPr>
                              <w:rFonts w:ascii="Calibri" w:hAnsi="Calibri" w:cs="Calibri"/>
                              <w:color w:val="000000"/>
                              <w:lang w:val="en-US"/>
                            </w:rPr>
                            <w:t>13</w:t>
                          </w:r>
                        </w:p>
                      </w:txbxContent>
                    </v:textbox>
                  </v:rect>
                </v:group>
              </w:pict>
            </w:r>
            <w:r w:rsidR="002231E0" w:rsidRPr="00CD579B">
              <w:rPr>
                <w:rFonts w:ascii="Calibri" w:hAnsi="Calibri" w:cs="Calibri"/>
              </w:rPr>
              <w:t xml:space="preserve">                                                  χ _____  και  χ _____</w:t>
            </w:r>
          </w:p>
          <w:p w:rsidR="002231E0" w:rsidRPr="00CD579B" w:rsidRDefault="002231E0" w:rsidP="006A36FE">
            <w:pPr>
              <w:tabs>
                <w:tab w:val="left" w:pos="3407"/>
              </w:tabs>
              <w:rPr>
                <w:rFonts w:ascii="Calibri" w:hAnsi="Calibri" w:cs="Calibri"/>
              </w:rPr>
            </w:pPr>
          </w:p>
          <w:p w:rsidR="002231E0" w:rsidRDefault="002231E0" w:rsidP="006A36FE">
            <w:pPr>
              <w:tabs>
                <w:tab w:val="left" w:pos="7332"/>
              </w:tabs>
              <w:rPr>
                <w:rFonts w:ascii="Calibri" w:hAnsi="Calibri" w:cs="Calibri"/>
                <w:noProof/>
                <w:lang w:eastAsia="el-GR"/>
              </w:rPr>
            </w:pPr>
            <w:r>
              <w:rPr>
                <w:rFonts w:ascii="Calibri" w:hAnsi="Calibri" w:cs="Calibri"/>
                <w:lang w:val="en-US"/>
              </w:rPr>
              <w:t xml:space="preserve">                                                               </w:t>
            </w:r>
            <w:r>
              <w:rPr>
                <w:rFonts w:ascii="Calibri" w:hAnsi="Calibri" w:cs="Calibri"/>
              </w:rPr>
              <w:t xml:space="preserve">         </w:t>
            </w:r>
            <w:r w:rsidRPr="00CD579B">
              <w:rPr>
                <w:rFonts w:ascii="Calibri" w:hAnsi="Calibri" w:cs="Calibri"/>
              </w:rPr>
              <w:t>………</w:t>
            </w:r>
            <w:r w:rsidR="00821A77">
              <w:rPr>
                <w:rFonts w:ascii="Calibri" w:hAnsi="Calibri" w:cs="Calibri"/>
              </w:rPr>
              <w:t>………</w:t>
            </w:r>
            <w:r w:rsidRPr="00CD579B">
              <w:rPr>
                <w:rFonts w:ascii="Calibri" w:hAnsi="Calibri" w:cs="Calibri"/>
              </w:rPr>
              <w:t>…………..</w:t>
            </w:r>
          </w:p>
        </w:tc>
      </w:tr>
    </w:tbl>
    <w:tbl>
      <w:tblPr>
        <w:tblStyle w:val="TableGrid"/>
        <w:tblW w:w="0" w:type="auto"/>
        <w:tblLook w:val="04A0"/>
      </w:tblPr>
      <w:tblGrid>
        <w:gridCol w:w="11307"/>
      </w:tblGrid>
      <w:tr w:rsidR="002231E0" w:rsidTr="006A36FE">
        <w:trPr>
          <w:trHeight w:val="130"/>
        </w:trPr>
        <w:tc>
          <w:tcPr>
            <w:tcW w:w="11307" w:type="dxa"/>
            <w:shd w:val="clear" w:color="auto" w:fill="BFBFBF" w:themeFill="background1" w:themeFillShade="BF"/>
            <w:vAlign w:val="bottom"/>
          </w:tcPr>
          <w:p w:rsidR="002231E0" w:rsidRPr="008D0BB6" w:rsidRDefault="002231E0" w:rsidP="006A36FE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(μ. 2)</w:t>
            </w:r>
          </w:p>
        </w:tc>
      </w:tr>
    </w:tbl>
    <w:p w:rsidR="002231E0" w:rsidRPr="007C2CF9" w:rsidRDefault="002231E0" w:rsidP="002D1939">
      <w:pPr>
        <w:tabs>
          <w:tab w:val="left" w:pos="900"/>
        </w:tabs>
      </w:pPr>
    </w:p>
    <w:tbl>
      <w:tblPr>
        <w:tblStyle w:val="TableGrid"/>
        <w:tblW w:w="0" w:type="auto"/>
        <w:tblLook w:val="04A0"/>
      </w:tblPr>
      <w:tblGrid>
        <w:gridCol w:w="5778"/>
        <w:gridCol w:w="5529"/>
      </w:tblGrid>
      <w:tr w:rsidR="002D1939" w:rsidTr="008D6877">
        <w:tc>
          <w:tcPr>
            <w:tcW w:w="11307" w:type="dxa"/>
            <w:gridSpan w:val="2"/>
          </w:tcPr>
          <w:p w:rsidR="002D1939" w:rsidRDefault="002231E0" w:rsidP="008D6877">
            <w:r>
              <w:rPr>
                <w:b/>
              </w:rPr>
              <w:t>Ε</w:t>
            </w:r>
            <w:r w:rsidR="00D158F1" w:rsidRPr="00D158F1">
              <w:rPr>
                <w:b/>
              </w:rPr>
              <w:t>.</w:t>
            </w:r>
            <w:r w:rsidR="00D158F1">
              <w:t xml:space="preserve">  </w:t>
            </w:r>
            <w:r w:rsidR="002D1939">
              <w:t>Να βρείτε τις κοινές λύσεις (αν υπάρχου</w:t>
            </w:r>
            <w:r w:rsidR="00940146">
              <w:t>ν)  των ανισώσεων   4 – 5(χ – 2</w:t>
            </w:r>
            <w:r w:rsidR="002D1939">
              <w:t>)</w:t>
            </w:r>
            <w:r w:rsidR="002D1939" w:rsidRPr="000E2CF5">
              <w:rPr>
                <w:position w:val="-4"/>
              </w:rPr>
              <w:object w:dxaOrig="200" w:dyaOrig="240">
                <v:shape id="_x0000_i1040" type="#_x0000_t75" style="width:9.75pt;height:12pt" o:ole="">
                  <v:imagedata r:id="rId13" o:title=""/>
                </v:shape>
                <o:OLEObject Type="Embed" ProgID="Equation.DSMT4" ShapeID="_x0000_i1040" DrawAspect="Content" ObjectID="_1438588830" r:id="rId39"/>
              </w:object>
            </w:r>
            <w:r w:rsidR="002D1939">
              <w:t xml:space="preserve">13 – 3(χ + 1) και  </w:t>
            </w:r>
            <w:r w:rsidR="00940146" w:rsidRPr="000E2CF5">
              <w:rPr>
                <w:position w:val="-24"/>
              </w:rPr>
              <w:object w:dxaOrig="520" w:dyaOrig="620">
                <v:shape id="_x0000_i1041" type="#_x0000_t75" style="width:25.5pt;height:30.75pt" o:ole="">
                  <v:imagedata r:id="rId40" o:title=""/>
                </v:shape>
                <o:OLEObject Type="Embed" ProgID="Equation.DSMT4" ShapeID="_x0000_i1041" DrawAspect="Content" ObjectID="_1438588831" r:id="rId41"/>
              </w:object>
            </w:r>
            <w:r w:rsidR="002D1939">
              <w:t xml:space="preserve"> &gt;1 + χ και να τις παραστήσετε στην ευθεία των αριθμών .</w:t>
            </w:r>
          </w:p>
        </w:tc>
      </w:tr>
      <w:tr w:rsidR="002D1939" w:rsidTr="008D6877">
        <w:tc>
          <w:tcPr>
            <w:tcW w:w="5778" w:type="dxa"/>
          </w:tcPr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9E0754" w:rsidP="008D6877">
            <w:pPr>
              <w:tabs>
                <w:tab w:val="left" w:pos="900"/>
              </w:tabs>
              <w:jc w:val="center"/>
            </w:pPr>
            <w:r>
              <w:t>4 – 5(χ – 2</w:t>
            </w:r>
            <w:r w:rsidR="002D1939">
              <w:t>)</w:t>
            </w:r>
            <w:r w:rsidR="002D1939" w:rsidRPr="000E2CF5">
              <w:rPr>
                <w:position w:val="-4"/>
              </w:rPr>
              <w:object w:dxaOrig="200" w:dyaOrig="240">
                <v:shape id="_x0000_i1042" type="#_x0000_t75" style="width:9.75pt;height:12pt" o:ole="">
                  <v:imagedata r:id="rId13" o:title=""/>
                </v:shape>
                <o:OLEObject Type="Embed" ProgID="Equation.DSMT4" ShapeID="_x0000_i1042" DrawAspect="Content" ObjectID="_1438588832" r:id="rId42"/>
              </w:object>
            </w:r>
            <w:r w:rsidR="002D1939">
              <w:t>13 – 3(χ + 1)</w:t>
            </w:r>
          </w:p>
        </w:tc>
        <w:tc>
          <w:tcPr>
            <w:tcW w:w="5529" w:type="dxa"/>
          </w:tcPr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9E0754" w:rsidP="008D6877">
            <w:pPr>
              <w:tabs>
                <w:tab w:val="left" w:pos="900"/>
              </w:tabs>
              <w:jc w:val="center"/>
            </w:pPr>
            <w:r w:rsidRPr="000E2CF5">
              <w:rPr>
                <w:position w:val="-24"/>
              </w:rPr>
              <w:object w:dxaOrig="520" w:dyaOrig="620">
                <v:shape id="_x0000_i1043" type="#_x0000_t75" style="width:25.5pt;height:30.75pt" o:ole="">
                  <v:imagedata r:id="rId40" o:title=""/>
                </v:shape>
                <o:OLEObject Type="Embed" ProgID="Equation.DSMT4" ShapeID="_x0000_i1043" DrawAspect="Content" ObjectID="_1438588833" r:id="rId43"/>
              </w:object>
            </w:r>
            <w:bookmarkStart w:id="0" w:name="_GoBack"/>
            <w:bookmarkEnd w:id="0"/>
            <w:r w:rsidR="002D1939">
              <w:t>&gt;1 + χ</w:t>
            </w: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A20C41" w:rsidRDefault="00A20C41" w:rsidP="008D6877">
            <w:pPr>
              <w:tabs>
                <w:tab w:val="left" w:pos="900"/>
              </w:tabs>
              <w:jc w:val="center"/>
            </w:pPr>
          </w:p>
          <w:p w:rsidR="002231E0" w:rsidRDefault="002231E0" w:rsidP="008D6877">
            <w:pPr>
              <w:tabs>
                <w:tab w:val="left" w:pos="900"/>
              </w:tabs>
              <w:jc w:val="center"/>
            </w:pPr>
          </w:p>
          <w:p w:rsidR="002231E0" w:rsidRDefault="002231E0" w:rsidP="008D6877">
            <w:pPr>
              <w:tabs>
                <w:tab w:val="left" w:pos="900"/>
              </w:tabs>
              <w:jc w:val="center"/>
            </w:pPr>
          </w:p>
          <w:p w:rsidR="002231E0" w:rsidRDefault="002231E0" w:rsidP="008D6877">
            <w:pPr>
              <w:tabs>
                <w:tab w:val="left" w:pos="900"/>
              </w:tabs>
              <w:jc w:val="center"/>
            </w:pPr>
          </w:p>
          <w:p w:rsidR="002231E0" w:rsidRDefault="002231E0" w:rsidP="008D6877">
            <w:pPr>
              <w:tabs>
                <w:tab w:val="left" w:pos="900"/>
              </w:tabs>
              <w:jc w:val="center"/>
            </w:pPr>
          </w:p>
          <w:p w:rsidR="002231E0" w:rsidRDefault="002231E0" w:rsidP="008D6877">
            <w:pPr>
              <w:tabs>
                <w:tab w:val="left" w:pos="900"/>
              </w:tabs>
              <w:jc w:val="center"/>
            </w:pPr>
          </w:p>
          <w:p w:rsidR="002231E0" w:rsidRDefault="002231E0" w:rsidP="008D6877">
            <w:pPr>
              <w:tabs>
                <w:tab w:val="left" w:pos="900"/>
              </w:tabs>
              <w:jc w:val="center"/>
            </w:pPr>
          </w:p>
        </w:tc>
      </w:tr>
      <w:tr w:rsidR="002D1939" w:rsidTr="008D6877">
        <w:tc>
          <w:tcPr>
            <w:tcW w:w="11307" w:type="dxa"/>
            <w:gridSpan w:val="2"/>
          </w:tcPr>
          <w:p w:rsidR="002D1939" w:rsidRDefault="002D1939" w:rsidP="008D6877">
            <w:pPr>
              <w:tabs>
                <w:tab w:val="left" w:pos="900"/>
              </w:tabs>
            </w:pPr>
          </w:p>
          <w:p w:rsidR="002D1939" w:rsidRDefault="002D1939" w:rsidP="008D6877">
            <w:pPr>
              <w:tabs>
                <w:tab w:val="left" w:pos="900"/>
              </w:tabs>
            </w:pPr>
          </w:p>
          <w:p w:rsidR="002231E0" w:rsidRDefault="002231E0" w:rsidP="008D6877">
            <w:pPr>
              <w:tabs>
                <w:tab w:val="left" w:pos="900"/>
              </w:tabs>
            </w:pPr>
          </w:p>
          <w:p w:rsidR="002D1939" w:rsidRDefault="002D1939" w:rsidP="008D6877">
            <w:pPr>
              <w:tabs>
                <w:tab w:val="left" w:pos="900"/>
              </w:tabs>
              <w:rPr>
                <w:color w:val="000000" w:themeColor="text1"/>
              </w:rPr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  <w:rPr>
                <w:color w:val="000000" w:themeColor="text1"/>
              </w:rPr>
            </w:pPr>
            <w:r w:rsidRPr="004E498C">
              <w:rPr>
                <w:noProof/>
                <w:color w:val="000000" w:themeColor="text1"/>
                <w:lang w:eastAsia="el-GR"/>
              </w:rPr>
              <w:drawing>
                <wp:inline distT="0" distB="0" distL="0" distR="0">
                  <wp:extent cx="4524375" cy="403737"/>
                  <wp:effectExtent l="0" t="0" r="0" b="0"/>
                  <wp:docPr id="15" name="Εικόνα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5463" cy="4074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231E0" w:rsidRDefault="002231E0" w:rsidP="008D6877">
            <w:pPr>
              <w:tabs>
                <w:tab w:val="left" w:pos="900"/>
              </w:tabs>
              <w:jc w:val="center"/>
              <w:rPr>
                <w:color w:val="000000" w:themeColor="text1"/>
              </w:rPr>
            </w:pPr>
          </w:p>
          <w:p w:rsidR="00A20C41" w:rsidRPr="004E498C" w:rsidRDefault="00A20C41" w:rsidP="00821A77">
            <w:pPr>
              <w:tabs>
                <w:tab w:val="left" w:pos="900"/>
              </w:tabs>
              <w:rPr>
                <w:color w:val="000000" w:themeColor="text1"/>
              </w:rPr>
            </w:pPr>
          </w:p>
        </w:tc>
      </w:tr>
      <w:tr w:rsidR="002D1939" w:rsidTr="008D6877">
        <w:trPr>
          <w:trHeight w:val="130"/>
        </w:trPr>
        <w:tc>
          <w:tcPr>
            <w:tcW w:w="11307" w:type="dxa"/>
            <w:gridSpan w:val="2"/>
            <w:shd w:val="clear" w:color="auto" w:fill="BFBFBF" w:themeFill="background1" w:themeFillShade="BF"/>
            <w:vAlign w:val="bottom"/>
          </w:tcPr>
          <w:p w:rsidR="002D1939" w:rsidRPr="008D0BB6" w:rsidRDefault="002D1939" w:rsidP="008D6877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(μ. 3)</w:t>
            </w:r>
          </w:p>
        </w:tc>
      </w:tr>
    </w:tbl>
    <w:p w:rsidR="002D1939" w:rsidRDefault="002D1939" w:rsidP="002D1939">
      <w:pPr>
        <w:tabs>
          <w:tab w:val="left" w:pos="2010"/>
        </w:tabs>
      </w:pPr>
    </w:p>
    <w:p w:rsidR="002231E0" w:rsidRDefault="002231E0" w:rsidP="002D1939">
      <w:pPr>
        <w:tabs>
          <w:tab w:val="left" w:pos="2010"/>
        </w:tabs>
      </w:pPr>
    </w:p>
    <w:p w:rsidR="00821A77" w:rsidRDefault="00821A77" w:rsidP="002D1939">
      <w:pPr>
        <w:tabs>
          <w:tab w:val="left" w:pos="2010"/>
        </w:tabs>
      </w:pPr>
    </w:p>
    <w:p w:rsidR="002231E0" w:rsidRPr="007C2CF9" w:rsidRDefault="002231E0" w:rsidP="002D1939">
      <w:pPr>
        <w:tabs>
          <w:tab w:val="left" w:pos="2010"/>
        </w:tabs>
      </w:pPr>
    </w:p>
    <w:tbl>
      <w:tblPr>
        <w:tblStyle w:val="TableGrid"/>
        <w:tblW w:w="0" w:type="auto"/>
        <w:tblLook w:val="04A0"/>
      </w:tblPr>
      <w:tblGrid>
        <w:gridCol w:w="5778"/>
        <w:gridCol w:w="5529"/>
      </w:tblGrid>
      <w:tr w:rsidR="002D1939" w:rsidTr="008D6877">
        <w:tc>
          <w:tcPr>
            <w:tcW w:w="11307" w:type="dxa"/>
            <w:gridSpan w:val="2"/>
          </w:tcPr>
          <w:p w:rsidR="002D1939" w:rsidRDefault="00D158F1" w:rsidP="008D6877">
            <w:r w:rsidRPr="00D158F1">
              <w:rPr>
                <w:b/>
              </w:rPr>
              <w:t>Στ.</w:t>
            </w:r>
            <w:r>
              <w:t xml:space="preserve">  </w:t>
            </w:r>
            <w:r w:rsidR="002D1939">
              <w:t>Να βρείτε τις κοινές λύσεις (αν υπάρχουν) των ανισώσεων    – 3 – 2(χ + 1)</w:t>
            </w:r>
            <w:r w:rsidR="002D1939" w:rsidRPr="000E2CF5">
              <w:rPr>
                <w:position w:val="-4"/>
              </w:rPr>
              <w:object w:dxaOrig="200" w:dyaOrig="240">
                <v:shape id="_x0000_i1044" type="#_x0000_t75" style="width:9.75pt;height:12pt" o:ole="">
                  <v:imagedata r:id="rId22" o:title=""/>
                </v:shape>
                <o:OLEObject Type="Embed" ProgID="Equation.DSMT4" ShapeID="_x0000_i1044" DrawAspect="Content" ObjectID="_1438588834" r:id="rId44"/>
              </w:object>
            </w:r>
            <w:r w:rsidR="002D1939">
              <w:t>1  και  1</w:t>
            </w:r>
            <w:r w:rsidR="002D1939" w:rsidRPr="000E2CF5">
              <w:rPr>
                <w:position w:val="-4"/>
              </w:rPr>
              <w:object w:dxaOrig="200" w:dyaOrig="240">
                <v:shape id="_x0000_i1045" type="#_x0000_t75" style="width:9.75pt;height:12pt" o:ole="">
                  <v:imagedata r:id="rId24" o:title=""/>
                </v:shape>
                <o:OLEObject Type="Embed" ProgID="Equation.DSMT4" ShapeID="_x0000_i1045" DrawAspect="Content" ObjectID="_1438588835" r:id="rId45"/>
              </w:object>
            </w:r>
            <w:r w:rsidR="002D1939" w:rsidRPr="000E2CF5">
              <w:rPr>
                <w:position w:val="-24"/>
              </w:rPr>
              <w:object w:dxaOrig="620" w:dyaOrig="620">
                <v:shape id="_x0000_i1046" type="#_x0000_t75" style="width:30.75pt;height:30.75pt" o:ole="">
                  <v:imagedata r:id="rId26" o:title=""/>
                </v:shape>
                <o:OLEObject Type="Embed" ProgID="Equation.DSMT4" ShapeID="_x0000_i1046" DrawAspect="Content" ObjectID="_1438588836" r:id="rId46"/>
              </w:object>
            </w:r>
            <w:r w:rsidR="002D1939">
              <w:t xml:space="preserve">  και να τις παραστήσετε στην ευθεία των αριθμών .</w:t>
            </w:r>
          </w:p>
        </w:tc>
      </w:tr>
      <w:tr w:rsidR="002D1939" w:rsidTr="008D6877">
        <w:tc>
          <w:tcPr>
            <w:tcW w:w="5778" w:type="dxa"/>
          </w:tcPr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  <w:r>
              <w:t>– 3 – 2(χ + 1)</w:t>
            </w:r>
            <w:r w:rsidRPr="000E2CF5">
              <w:rPr>
                <w:position w:val="-4"/>
              </w:rPr>
              <w:object w:dxaOrig="200" w:dyaOrig="240">
                <v:shape id="_x0000_i1047" type="#_x0000_t75" style="width:9.75pt;height:12pt" o:ole="">
                  <v:imagedata r:id="rId22" o:title=""/>
                </v:shape>
                <o:OLEObject Type="Embed" ProgID="Equation.DSMT4" ShapeID="_x0000_i1047" DrawAspect="Content" ObjectID="_1438588837" r:id="rId47"/>
              </w:object>
            </w:r>
            <w:r>
              <w:t>1</w:t>
            </w:r>
          </w:p>
        </w:tc>
        <w:tc>
          <w:tcPr>
            <w:tcW w:w="5529" w:type="dxa"/>
          </w:tcPr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  <w:r>
              <w:t>1</w:t>
            </w:r>
            <w:r w:rsidRPr="000E2CF5">
              <w:rPr>
                <w:position w:val="-4"/>
              </w:rPr>
              <w:object w:dxaOrig="200" w:dyaOrig="240">
                <v:shape id="_x0000_i1048" type="#_x0000_t75" style="width:9.75pt;height:12pt" o:ole="">
                  <v:imagedata r:id="rId24" o:title=""/>
                </v:shape>
                <o:OLEObject Type="Embed" ProgID="Equation.DSMT4" ShapeID="_x0000_i1048" DrawAspect="Content" ObjectID="_1438588838" r:id="rId48"/>
              </w:object>
            </w:r>
            <w:r w:rsidRPr="000E2CF5">
              <w:rPr>
                <w:position w:val="-24"/>
              </w:rPr>
              <w:object w:dxaOrig="620" w:dyaOrig="620">
                <v:shape id="_x0000_i1049" type="#_x0000_t75" style="width:30.75pt;height:30.75pt" o:ole="">
                  <v:imagedata r:id="rId26" o:title=""/>
                </v:shape>
                <o:OLEObject Type="Embed" ProgID="Equation.DSMT4" ShapeID="_x0000_i1049" DrawAspect="Content" ObjectID="_1438588839" r:id="rId49"/>
              </w:object>
            </w: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2D1939" w:rsidRDefault="002D1939" w:rsidP="008D6877">
            <w:pPr>
              <w:tabs>
                <w:tab w:val="left" w:pos="900"/>
              </w:tabs>
              <w:jc w:val="center"/>
            </w:pPr>
          </w:p>
          <w:p w:rsidR="00A20C41" w:rsidRDefault="00A20C41" w:rsidP="008D6877">
            <w:pPr>
              <w:tabs>
                <w:tab w:val="left" w:pos="900"/>
              </w:tabs>
              <w:jc w:val="center"/>
            </w:pPr>
          </w:p>
          <w:p w:rsidR="002231E0" w:rsidRDefault="002231E0" w:rsidP="008D6877">
            <w:pPr>
              <w:tabs>
                <w:tab w:val="left" w:pos="900"/>
              </w:tabs>
              <w:jc w:val="center"/>
            </w:pPr>
          </w:p>
          <w:p w:rsidR="002231E0" w:rsidRDefault="002231E0" w:rsidP="008D6877">
            <w:pPr>
              <w:tabs>
                <w:tab w:val="left" w:pos="900"/>
              </w:tabs>
              <w:jc w:val="center"/>
            </w:pPr>
          </w:p>
          <w:p w:rsidR="002231E0" w:rsidRDefault="002231E0" w:rsidP="008D6877">
            <w:pPr>
              <w:tabs>
                <w:tab w:val="left" w:pos="900"/>
              </w:tabs>
              <w:jc w:val="center"/>
            </w:pPr>
          </w:p>
          <w:p w:rsidR="002231E0" w:rsidRDefault="002231E0" w:rsidP="008D6877">
            <w:pPr>
              <w:tabs>
                <w:tab w:val="left" w:pos="900"/>
              </w:tabs>
              <w:jc w:val="center"/>
            </w:pPr>
          </w:p>
          <w:p w:rsidR="002231E0" w:rsidRDefault="002231E0" w:rsidP="008D6877">
            <w:pPr>
              <w:tabs>
                <w:tab w:val="left" w:pos="900"/>
              </w:tabs>
              <w:jc w:val="center"/>
            </w:pPr>
          </w:p>
        </w:tc>
      </w:tr>
      <w:tr w:rsidR="002D1939" w:rsidTr="008D6877">
        <w:tc>
          <w:tcPr>
            <w:tcW w:w="11307" w:type="dxa"/>
            <w:gridSpan w:val="2"/>
          </w:tcPr>
          <w:p w:rsidR="002D1939" w:rsidRDefault="002D1939" w:rsidP="008D6877">
            <w:pPr>
              <w:tabs>
                <w:tab w:val="left" w:pos="900"/>
              </w:tabs>
            </w:pPr>
          </w:p>
          <w:p w:rsidR="002D1939" w:rsidRDefault="002D1939" w:rsidP="008D6877">
            <w:pPr>
              <w:tabs>
                <w:tab w:val="left" w:pos="900"/>
              </w:tabs>
            </w:pPr>
          </w:p>
          <w:p w:rsidR="002D1939" w:rsidRDefault="002D1939" w:rsidP="008D6877">
            <w:pPr>
              <w:tabs>
                <w:tab w:val="left" w:pos="900"/>
              </w:tabs>
            </w:pPr>
          </w:p>
          <w:p w:rsidR="00A20C41" w:rsidRPr="004E498C" w:rsidRDefault="002D1939" w:rsidP="00821A77">
            <w:pPr>
              <w:tabs>
                <w:tab w:val="left" w:pos="900"/>
              </w:tabs>
              <w:jc w:val="center"/>
              <w:rPr>
                <w:color w:val="000000" w:themeColor="text1"/>
              </w:rPr>
            </w:pPr>
            <w:r w:rsidRPr="004E498C">
              <w:rPr>
                <w:noProof/>
                <w:color w:val="000000" w:themeColor="text1"/>
                <w:lang w:eastAsia="el-GR"/>
              </w:rPr>
              <w:drawing>
                <wp:inline distT="0" distB="0" distL="0" distR="0">
                  <wp:extent cx="4524375" cy="403737"/>
                  <wp:effectExtent l="0" t="0" r="0" b="0"/>
                  <wp:docPr id="16" name="Εικόνα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5463" cy="4074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1939" w:rsidTr="008D6877">
        <w:trPr>
          <w:trHeight w:val="130"/>
        </w:trPr>
        <w:tc>
          <w:tcPr>
            <w:tcW w:w="11307" w:type="dxa"/>
            <w:gridSpan w:val="2"/>
            <w:shd w:val="clear" w:color="auto" w:fill="BFBFBF" w:themeFill="background1" w:themeFillShade="BF"/>
            <w:vAlign w:val="bottom"/>
          </w:tcPr>
          <w:p w:rsidR="002D1939" w:rsidRPr="008D0BB6" w:rsidRDefault="002D1939" w:rsidP="008D6877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(μ. 3)</w:t>
            </w:r>
          </w:p>
        </w:tc>
      </w:tr>
    </w:tbl>
    <w:p w:rsidR="002D1939" w:rsidRDefault="002D1939" w:rsidP="007C2CF9">
      <w:pPr>
        <w:tabs>
          <w:tab w:val="left" w:pos="2010"/>
        </w:tabs>
        <w:rPr>
          <w:lang w:val="en-US"/>
        </w:rPr>
      </w:pPr>
    </w:p>
    <w:tbl>
      <w:tblPr>
        <w:tblStyle w:val="TableGrid"/>
        <w:tblW w:w="0" w:type="auto"/>
        <w:tblLayout w:type="fixed"/>
        <w:tblLook w:val="04A0"/>
      </w:tblPr>
      <w:tblGrid>
        <w:gridCol w:w="5511"/>
        <w:gridCol w:w="5796"/>
      </w:tblGrid>
      <w:tr w:rsidR="002231E0" w:rsidTr="006A36FE">
        <w:tc>
          <w:tcPr>
            <w:tcW w:w="11307" w:type="dxa"/>
            <w:gridSpan w:val="2"/>
            <w:vAlign w:val="center"/>
          </w:tcPr>
          <w:p w:rsidR="002231E0" w:rsidRDefault="002231E0" w:rsidP="006A36FE">
            <w:pPr>
              <w:tabs>
                <w:tab w:val="left" w:pos="4575"/>
              </w:tabs>
              <w:rPr>
                <w:b/>
                <w:sz w:val="32"/>
                <w:szCs w:val="32"/>
              </w:rPr>
            </w:pPr>
            <w:r w:rsidRPr="000079D1">
              <w:rPr>
                <w:rFonts w:ascii="Calibri" w:hAnsi="Calibri" w:cs="Calibri"/>
                <w:b/>
                <w:sz w:val="24"/>
                <w:szCs w:val="24"/>
              </w:rPr>
              <w:t>Ζ.</w:t>
            </w:r>
            <w:r>
              <w:rPr>
                <w:rFonts w:ascii="Calibri" w:hAnsi="Calibri" w:cs="Calibri"/>
                <w:sz w:val="24"/>
                <w:szCs w:val="24"/>
              </w:rPr>
              <w:t xml:space="preserve">  Να λύσετε τις πιο κάτω ανισώσεις και να παραστήσετε γραφικά τις λύσεις τους.</w:t>
            </w:r>
          </w:p>
        </w:tc>
      </w:tr>
      <w:tr w:rsidR="002231E0" w:rsidTr="006A36FE">
        <w:trPr>
          <w:trHeight w:val="1494"/>
        </w:trPr>
        <w:tc>
          <w:tcPr>
            <w:tcW w:w="5511" w:type="dxa"/>
          </w:tcPr>
          <w:p w:rsidR="002231E0" w:rsidRDefault="002231E0" w:rsidP="002231E0">
            <w:pPr>
              <w:pStyle w:val="ListParagraph"/>
              <w:numPr>
                <w:ilvl w:val="0"/>
                <w:numId w:val="4"/>
              </w:numPr>
              <w:jc w:val="center"/>
            </w:pPr>
          </w:p>
          <w:p w:rsidR="002231E0" w:rsidRDefault="002231E0" w:rsidP="006A36FE">
            <w:pPr>
              <w:pStyle w:val="ListParagraph"/>
            </w:pPr>
            <w:r w:rsidRPr="00475431">
              <w:rPr>
                <w:rFonts w:ascii="Calibri" w:eastAsia="Times New Roman" w:hAnsi="Calibri" w:cs="Calibri"/>
              </w:rPr>
              <w:t>–</w:t>
            </w:r>
            <w:r>
              <w:rPr>
                <w:rFonts w:eastAsia="Times New Roman" w:cs="Calibri"/>
                <w:sz w:val="24"/>
                <w:szCs w:val="24"/>
                <w:lang w:eastAsia="el-GR"/>
              </w:rPr>
              <w:t xml:space="preserve"> </w:t>
            </w:r>
            <w:r>
              <w:t>6α</w:t>
            </w:r>
            <w:r w:rsidRPr="00CB700F">
              <w:rPr>
                <w:position w:val="-4"/>
              </w:rPr>
              <w:object w:dxaOrig="200" w:dyaOrig="240">
                <v:shape id="_x0000_i1050" type="#_x0000_t75" style="width:9.75pt;height:12pt" o:ole="">
                  <v:imagedata r:id="rId34" o:title=""/>
                </v:shape>
                <o:OLEObject Type="Embed" ProgID="Equation.DSMT4" ShapeID="_x0000_i1050" DrawAspect="Content" ObjectID="_1438588840" r:id="rId50"/>
              </w:object>
            </w:r>
            <w:r>
              <w:t>18</w:t>
            </w:r>
          </w:p>
          <w:p w:rsidR="002231E0" w:rsidRDefault="002231E0" w:rsidP="006A36FE">
            <w:pPr>
              <w:jc w:val="center"/>
            </w:pPr>
          </w:p>
          <w:p w:rsidR="002231E0" w:rsidRDefault="002231E0" w:rsidP="006A36FE">
            <w:pPr>
              <w:jc w:val="center"/>
            </w:pPr>
          </w:p>
          <w:p w:rsidR="002231E0" w:rsidRDefault="002231E0" w:rsidP="006A36FE">
            <w:pPr>
              <w:jc w:val="center"/>
            </w:pPr>
          </w:p>
          <w:p w:rsidR="002231E0" w:rsidRDefault="002231E0" w:rsidP="006A36FE">
            <w:pPr>
              <w:jc w:val="center"/>
            </w:pPr>
          </w:p>
          <w:p w:rsidR="002231E0" w:rsidRDefault="002231E0" w:rsidP="006A36FE"/>
          <w:p w:rsidR="002231E0" w:rsidRPr="000079D1" w:rsidRDefault="002231E0" w:rsidP="006A36FE">
            <w:pPr>
              <w:jc w:val="center"/>
              <w:rPr>
                <w:lang w:val="en-US"/>
              </w:rPr>
            </w:pPr>
            <w:r w:rsidRPr="004B0F61">
              <w:rPr>
                <w:noProof/>
                <w:lang w:eastAsia="el-GR"/>
              </w:rPr>
              <w:drawing>
                <wp:inline distT="0" distB="0" distL="0" distR="0">
                  <wp:extent cx="3181350" cy="261798"/>
                  <wp:effectExtent l="0" t="0" r="0" b="5080"/>
                  <wp:docPr id="223" name="Εικόνα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0812" cy="264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96" w:type="dxa"/>
          </w:tcPr>
          <w:p w:rsidR="002231E0" w:rsidRDefault="002231E0" w:rsidP="002231E0">
            <w:pPr>
              <w:pStyle w:val="ListParagraph"/>
              <w:numPr>
                <w:ilvl w:val="0"/>
                <w:numId w:val="4"/>
              </w:numPr>
              <w:jc w:val="center"/>
            </w:pPr>
          </w:p>
          <w:p w:rsidR="002231E0" w:rsidRDefault="002231E0" w:rsidP="006A36FE">
            <w:pPr>
              <w:pStyle w:val="ListParagraph"/>
            </w:pPr>
            <w:r>
              <w:t xml:space="preserve">4χ </w:t>
            </w:r>
            <w:r w:rsidRPr="006E7241">
              <w:rPr>
                <w:position w:val="-4"/>
              </w:rPr>
              <w:object w:dxaOrig="200" w:dyaOrig="240">
                <v:shape id="_x0000_i1051" type="#_x0000_t75" style="width:9.75pt;height:12pt" o:ole="">
                  <v:imagedata r:id="rId31" o:title=""/>
                </v:shape>
                <o:OLEObject Type="Embed" ProgID="Equation.DSMT4" ShapeID="_x0000_i1051" DrawAspect="Content" ObjectID="_1438588841" r:id="rId51"/>
              </w:object>
            </w:r>
            <w:r>
              <w:rPr>
                <w:position w:val="-4"/>
              </w:rPr>
              <w:t xml:space="preserve"> </w:t>
            </w:r>
            <w:r>
              <w:t>28</w:t>
            </w:r>
          </w:p>
          <w:p w:rsidR="002231E0" w:rsidRDefault="002231E0" w:rsidP="006A36FE">
            <w:pPr>
              <w:jc w:val="center"/>
            </w:pPr>
          </w:p>
          <w:p w:rsidR="002231E0" w:rsidRDefault="002231E0" w:rsidP="006A36FE">
            <w:pPr>
              <w:jc w:val="center"/>
            </w:pPr>
          </w:p>
          <w:p w:rsidR="002231E0" w:rsidRDefault="002231E0" w:rsidP="006A36FE">
            <w:pPr>
              <w:jc w:val="center"/>
            </w:pPr>
          </w:p>
          <w:p w:rsidR="002231E0" w:rsidRDefault="002231E0" w:rsidP="006A36FE"/>
          <w:p w:rsidR="002231E0" w:rsidRDefault="002231E0" w:rsidP="006A36FE">
            <w:pPr>
              <w:pStyle w:val="ListParagraph"/>
              <w:jc w:val="center"/>
            </w:pPr>
          </w:p>
          <w:p w:rsidR="002231E0" w:rsidRDefault="002231E0" w:rsidP="006A36FE">
            <w:pPr>
              <w:jc w:val="center"/>
            </w:pPr>
            <w:r w:rsidRPr="004B0F61">
              <w:rPr>
                <w:noProof/>
                <w:lang w:eastAsia="el-GR"/>
              </w:rPr>
              <w:drawing>
                <wp:inline distT="0" distB="0" distL="0" distR="0">
                  <wp:extent cx="3181350" cy="261798"/>
                  <wp:effectExtent l="0" t="0" r="0" b="5080"/>
                  <wp:docPr id="224" name="Εικόνα 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0812" cy="264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231E0" w:rsidRDefault="002231E0" w:rsidP="006A36FE">
            <w:pPr>
              <w:jc w:val="center"/>
            </w:pPr>
          </w:p>
        </w:tc>
      </w:tr>
      <w:tr w:rsidR="002231E0" w:rsidTr="006A36FE">
        <w:trPr>
          <w:trHeight w:val="1494"/>
        </w:trPr>
        <w:tc>
          <w:tcPr>
            <w:tcW w:w="5511" w:type="dxa"/>
          </w:tcPr>
          <w:p w:rsidR="002231E0" w:rsidRDefault="002231E0" w:rsidP="002231E0">
            <w:pPr>
              <w:pStyle w:val="ListParagraph"/>
              <w:numPr>
                <w:ilvl w:val="0"/>
                <w:numId w:val="4"/>
              </w:numPr>
              <w:jc w:val="center"/>
            </w:pPr>
          </w:p>
          <w:p w:rsidR="002231E0" w:rsidRDefault="002231E0" w:rsidP="006A36FE">
            <w:pPr>
              <w:tabs>
                <w:tab w:val="left" w:pos="1830"/>
              </w:tabs>
            </w:pPr>
            <w:r>
              <w:t xml:space="preserve">              0χ &lt; 5</w:t>
            </w:r>
          </w:p>
          <w:p w:rsidR="002231E0" w:rsidRDefault="002231E0" w:rsidP="006A36FE">
            <w:pPr>
              <w:rPr>
                <w:lang w:val="en-US"/>
              </w:rPr>
            </w:pPr>
          </w:p>
          <w:p w:rsidR="002231E0" w:rsidRDefault="002231E0" w:rsidP="006A36FE">
            <w:pPr>
              <w:rPr>
                <w:lang w:val="en-US"/>
              </w:rPr>
            </w:pPr>
          </w:p>
          <w:p w:rsidR="002231E0" w:rsidRDefault="002231E0" w:rsidP="006A36FE">
            <w:pPr>
              <w:rPr>
                <w:lang w:val="en-US"/>
              </w:rPr>
            </w:pPr>
          </w:p>
          <w:p w:rsidR="002231E0" w:rsidRDefault="002231E0" w:rsidP="006A36FE">
            <w:pPr>
              <w:rPr>
                <w:lang w:val="en-US"/>
              </w:rPr>
            </w:pPr>
          </w:p>
          <w:p w:rsidR="002231E0" w:rsidRDefault="002231E0" w:rsidP="006A36FE">
            <w:pPr>
              <w:rPr>
                <w:lang w:val="en-US"/>
              </w:rPr>
            </w:pPr>
          </w:p>
          <w:p w:rsidR="002231E0" w:rsidRPr="000079D1" w:rsidRDefault="002231E0" w:rsidP="006A36FE">
            <w:pPr>
              <w:rPr>
                <w:lang w:val="en-US"/>
              </w:rPr>
            </w:pPr>
          </w:p>
          <w:p w:rsidR="002231E0" w:rsidRPr="006E7241" w:rsidRDefault="002231E0" w:rsidP="006A36FE">
            <w:pPr>
              <w:tabs>
                <w:tab w:val="left" w:pos="1320"/>
              </w:tabs>
            </w:pPr>
            <w:r>
              <w:tab/>
            </w:r>
            <w:r w:rsidRPr="004B0F61">
              <w:rPr>
                <w:noProof/>
                <w:lang w:eastAsia="el-GR"/>
              </w:rPr>
              <w:drawing>
                <wp:inline distT="0" distB="0" distL="0" distR="0">
                  <wp:extent cx="3181350" cy="261798"/>
                  <wp:effectExtent l="0" t="0" r="0" b="5080"/>
                  <wp:docPr id="225" name="Εικόνα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0812" cy="264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96" w:type="dxa"/>
          </w:tcPr>
          <w:p w:rsidR="002231E0" w:rsidRDefault="002231E0" w:rsidP="002231E0">
            <w:pPr>
              <w:pStyle w:val="ListParagraph"/>
              <w:numPr>
                <w:ilvl w:val="0"/>
                <w:numId w:val="4"/>
              </w:numPr>
              <w:jc w:val="center"/>
            </w:pPr>
          </w:p>
          <w:p w:rsidR="002231E0" w:rsidRDefault="002231E0" w:rsidP="006A36FE">
            <w:pPr>
              <w:pStyle w:val="ListParagraph"/>
            </w:pPr>
            <w:r w:rsidRPr="00475431">
              <w:rPr>
                <w:rFonts w:ascii="Calibri" w:eastAsia="Times New Roman" w:hAnsi="Calibri" w:cs="Calibri"/>
              </w:rPr>
              <w:t>–</w:t>
            </w:r>
            <w:r>
              <w:rPr>
                <w:rFonts w:eastAsia="Times New Roman" w:cs="Calibri"/>
                <w:sz w:val="24"/>
                <w:szCs w:val="24"/>
                <w:lang w:eastAsia="el-GR"/>
              </w:rPr>
              <w:t xml:space="preserve"> </w:t>
            </w:r>
            <w:r>
              <w:t>3ψ&gt;0</w:t>
            </w:r>
          </w:p>
          <w:p w:rsidR="002231E0" w:rsidRDefault="002231E0" w:rsidP="006A36FE"/>
          <w:p w:rsidR="002231E0" w:rsidRDefault="002231E0" w:rsidP="006A36FE">
            <w:pPr>
              <w:tabs>
                <w:tab w:val="left" w:pos="1380"/>
              </w:tabs>
              <w:rPr>
                <w:lang w:val="en-US"/>
              </w:rPr>
            </w:pPr>
          </w:p>
          <w:p w:rsidR="002231E0" w:rsidRDefault="002231E0" w:rsidP="006A36FE">
            <w:pPr>
              <w:tabs>
                <w:tab w:val="left" w:pos="1380"/>
              </w:tabs>
              <w:rPr>
                <w:lang w:val="en-US"/>
              </w:rPr>
            </w:pPr>
          </w:p>
          <w:p w:rsidR="002231E0" w:rsidRDefault="002231E0" w:rsidP="006A36FE">
            <w:pPr>
              <w:tabs>
                <w:tab w:val="left" w:pos="1380"/>
              </w:tabs>
              <w:rPr>
                <w:lang w:val="en-US"/>
              </w:rPr>
            </w:pPr>
          </w:p>
          <w:p w:rsidR="002231E0" w:rsidRDefault="002231E0" w:rsidP="006A36FE">
            <w:pPr>
              <w:tabs>
                <w:tab w:val="left" w:pos="1380"/>
              </w:tabs>
              <w:rPr>
                <w:lang w:val="en-US"/>
              </w:rPr>
            </w:pPr>
          </w:p>
          <w:p w:rsidR="002231E0" w:rsidRDefault="002231E0" w:rsidP="006A36FE">
            <w:pPr>
              <w:tabs>
                <w:tab w:val="left" w:pos="1380"/>
              </w:tabs>
              <w:rPr>
                <w:lang w:val="en-US"/>
              </w:rPr>
            </w:pPr>
          </w:p>
          <w:p w:rsidR="002231E0" w:rsidRDefault="002231E0" w:rsidP="006A36FE">
            <w:pPr>
              <w:tabs>
                <w:tab w:val="left" w:pos="1380"/>
              </w:tabs>
            </w:pPr>
            <w:r>
              <w:tab/>
            </w:r>
            <w:r w:rsidRPr="004B0F61">
              <w:rPr>
                <w:noProof/>
                <w:lang w:eastAsia="el-GR"/>
              </w:rPr>
              <w:drawing>
                <wp:inline distT="0" distB="0" distL="0" distR="0">
                  <wp:extent cx="3181350" cy="261798"/>
                  <wp:effectExtent l="0" t="0" r="0" b="5080"/>
                  <wp:docPr id="226" name="Εικόνα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0812" cy="264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231E0" w:rsidRDefault="002231E0" w:rsidP="006A36FE">
            <w:pPr>
              <w:tabs>
                <w:tab w:val="left" w:pos="1380"/>
              </w:tabs>
            </w:pPr>
            <w:r>
              <w:t xml:space="preserve">   </w:t>
            </w:r>
          </w:p>
          <w:p w:rsidR="002231E0" w:rsidRPr="000079D1" w:rsidRDefault="002231E0" w:rsidP="006A36FE">
            <w:pPr>
              <w:tabs>
                <w:tab w:val="left" w:pos="1380"/>
              </w:tabs>
              <w:rPr>
                <w:lang w:val="en-US"/>
              </w:rPr>
            </w:pPr>
          </w:p>
        </w:tc>
      </w:tr>
      <w:tr w:rsidR="002231E0" w:rsidTr="006A36FE">
        <w:trPr>
          <w:trHeight w:val="130"/>
        </w:trPr>
        <w:tc>
          <w:tcPr>
            <w:tcW w:w="11307" w:type="dxa"/>
            <w:gridSpan w:val="2"/>
            <w:shd w:val="clear" w:color="auto" w:fill="BFBFBF" w:themeFill="background1" w:themeFillShade="BF"/>
            <w:vAlign w:val="bottom"/>
          </w:tcPr>
          <w:p w:rsidR="002231E0" w:rsidRPr="008D0BB6" w:rsidRDefault="002231E0" w:rsidP="006A36FE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(μ. </w:t>
            </w:r>
            <w:r>
              <w:rPr>
                <w:sz w:val="16"/>
                <w:szCs w:val="16"/>
                <w:lang w:val="en-US"/>
              </w:rPr>
              <w:t>2</w:t>
            </w:r>
            <w:r>
              <w:rPr>
                <w:sz w:val="16"/>
                <w:szCs w:val="16"/>
              </w:rPr>
              <w:t>)</w:t>
            </w:r>
          </w:p>
        </w:tc>
      </w:tr>
    </w:tbl>
    <w:p w:rsidR="00323D81" w:rsidRPr="002231E0" w:rsidRDefault="00323D81" w:rsidP="007C2CF9">
      <w:pPr>
        <w:tabs>
          <w:tab w:val="left" w:pos="2010"/>
        </w:tabs>
      </w:pPr>
    </w:p>
    <w:sectPr w:rsidR="00323D81" w:rsidRPr="002231E0" w:rsidSect="002231E0">
      <w:pgSz w:w="11906" w:h="16838"/>
      <w:pgMar w:top="0" w:right="140" w:bottom="0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B40FAF"/>
    <w:multiLevelType w:val="hybridMultilevel"/>
    <w:tmpl w:val="F41697B0"/>
    <w:lvl w:ilvl="0" w:tplc="BB6249E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87857DD"/>
    <w:multiLevelType w:val="hybridMultilevel"/>
    <w:tmpl w:val="A8F40E4A"/>
    <w:lvl w:ilvl="0" w:tplc="04080015">
      <w:start w:val="1"/>
      <w:numFmt w:val="upperLetter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8677DF2"/>
    <w:multiLevelType w:val="hybridMultilevel"/>
    <w:tmpl w:val="FDD8D30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D2B0D06"/>
    <w:multiLevelType w:val="hybridMultilevel"/>
    <w:tmpl w:val="A8F40E4A"/>
    <w:lvl w:ilvl="0" w:tplc="04080015">
      <w:start w:val="1"/>
      <w:numFmt w:val="upperLetter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B94CEF"/>
    <w:rsid w:val="000079D1"/>
    <w:rsid w:val="00007C37"/>
    <w:rsid w:val="00015D52"/>
    <w:rsid w:val="000E2CF5"/>
    <w:rsid w:val="001609BB"/>
    <w:rsid w:val="002231E0"/>
    <w:rsid w:val="002773AA"/>
    <w:rsid w:val="002D1939"/>
    <w:rsid w:val="00323D81"/>
    <w:rsid w:val="00371758"/>
    <w:rsid w:val="004011B5"/>
    <w:rsid w:val="00471E3F"/>
    <w:rsid w:val="004E498C"/>
    <w:rsid w:val="00521E75"/>
    <w:rsid w:val="005C3F68"/>
    <w:rsid w:val="007B663A"/>
    <w:rsid w:val="007C2CF9"/>
    <w:rsid w:val="007F1E35"/>
    <w:rsid w:val="00821A77"/>
    <w:rsid w:val="008D0BB6"/>
    <w:rsid w:val="00940146"/>
    <w:rsid w:val="009E0754"/>
    <w:rsid w:val="00A20C41"/>
    <w:rsid w:val="00A502CE"/>
    <w:rsid w:val="00A53508"/>
    <w:rsid w:val="00AC13F8"/>
    <w:rsid w:val="00AE2A12"/>
    <w:rsid w:val="00B94CEF"/>
    <w:rsid w:val="00BC6084"/>
    <w:rsid w:val="00C22FD0"/>
    <w:rsid w:val="00CF0D92"/>
    <w:rsid w:val="00D158F1"/>
    <w:rsid w:val="00D51B58"/>
    <w:rsid w:val="00D80E4D"/>
    <w:rsid w:val="00E21457"/>
    <w:rsid w:val="00E2726C"/>
    <w:rsid w:val="00F905F1"/>
    <w:rsid w:val="00F943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43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94C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94CE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E49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498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43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94C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B94CEF"/>
    <w:pPr>
      <w:ind w:left="720"/>
      <w:contextualSpacing/>
    </w:pPr>
  </w:style>
  <w:style w:type="paragraph" w:styleId="a5">
    <w:name w:val="Balloon Text"/>
    <w:basedOn w:val="a"/>
    <w:link w:val="Char"/>
    <w:uiPriority w:val="99"/>
    <w:semiHidden/>
    <w:unhideWhenUsed/>
    <w:rsid w:val="004E49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4E498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8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image" Target="media/image14.png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4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8" Type="http://schemas.openxmlformats.org/officeDocument/2006/relationships/image" Target="media/image2.png"/><Relationship Id="rId51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918CA3-E214-4FF6-A194-6C549F16BD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5</TotalTime>
  <Pages>1</Pages>
  <Words>1169</Words>
  <Characters>6314</Characters>
  <Application>Microsoft Office Word</Application>
  <DocSecurity>0</DocSecurity>
  <Lines>52</Lines>
  <Paragraphs>1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74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38</cp:revision>
  <dcterms:created xsi:type="dcterms:W3CDTF">2012-12-01T07:34:00Z</dcterms:created>
  <dcterms:modified xsi:type="dcterms:W3CDTF">2013-08-21T08:13:00Z</dcterms:modified>
</cp:coreProperties>
</file>